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9"/>
        <w:gridCol w:w="6073"/>
      </w:tblGrid>
      <w:tr w:rsidR="00565EB0" w:rsidRPr="00A02626" w:rsidTr="00565EB0">
        <w:tc>
          <w:tcPr>
            <w:tcW w:w="3964" w:type="dxa"/>
            <w:shd w:val="clear" w:color="auto" w:fill="auto"/>
          </w:tcPr>
          <w:p w:rsidR="00565EB0" w:rsidRPr="00A02626" w:rsidRDefault="00565EB0" w:rsidP="004F649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230" w:type="dxa"/>
            <w:shd w:val="clear" w:color="auto" w:fill="auto"/>
          </w:tcPr>
          <w:p w:rsidR="00565EB0" w:rsidRPr="00A02626" w:rsidRDefault="00565EB0" w:rsidP="004F649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CUỐI HỌC KÌ II</w:t>
            </w:r>
          </w:p>
          <w:p w:rsidR="00565EB0" w:rsidRPr="00A02626" w:rsidRDefault="00565EB0" w:rsidP="004F649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MÔN: Toán 6</w:t>
            </w:r>
          </w:p>
          <w:p w:rsidR="00565EB0" w:rsidRPr="00A02626" w:rsidRDefault="00565EB0" w:rsidP="004F649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Năm học: 2022 – 2023</w:t>
            </w:r>
          </w:p>
          <w:p w:rsidR="00565EB0" w:rsidRPr="00A02626" w:rsidRDefault="00565EB0" w:rsidP="004F6498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ời gian 90 phút (Không tính thời gian phát đề)</w:t>
            </w:r>
          </w:p>
        </w:tc>
      </w:tr>
    </w:tbl>
    <w:p w:rsidR="00565EB0" w:rsidRPr="00A02626" w:rsidRDefault="00565EB0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A779D" w:rsidRPr="00A02626" w:rsidRDefault="00BA779D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t>I. TRẮC NGHIỆM</w:t>
      </w:r>
      <w:r w:rsidR="00640A0F" w:rsidRPr="00A02626">
        <w:rPr>
          <w:rFonts w:ascii="Times New Roman" w:hAnsi="Times New Roman" w:cs="Times New Roman"/>
          <w:b/>
          <w:sz w:val="28"/>
          <w:szCs w:val="28"/>
        </w:rPr>
        <w:t xml:space="preserve"> (2 điểm). Chọn chữ cái đứng trước câu trả lời đúng nhất</w:t>
      </w:r>
    </w:p>
    <w:p w:rsidR="003314A1" w:rsidRPr="00A02626" w:rsidRDefault="00034F98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t>Câu 1</w:t>
      </w:r>
      <w:r w:rsidR="003314A1" w:rsidRPr="00A02626">
        <w:rPr>
          <w:rFonts w:ascii="Times New Roman" w:hAnsi="Times New Roman" w:cs="Times New Roman"/>
          <w:b/>
          <w:sz w:val="28"/>
          <w:szCs w:val="28"/>
        </w:rPr>
        <w:t>:</w:t>
      </w:r>
      <w:r w:rsidR="003314A1" w:rsidRPr="00A02626">
        <w:rPr>
          <w:rFonts w:ascii="Times New Roman" w:hAnsi="Times New Roman" w:cs="Times New Roman"/>
          <w:sz w:val="28"/>
          <w:szCs w:val="28"/>
        </w:rPr>
        <w:t xml:space="preserve"> Số nghịch đảo của </w:t>
      </w:r>
      <w:r w:rsidR="003314A1" w:rsidRPr="00A02626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45pt" o:ole="">
            <v:imagedata r:id="rId5" o:title=""/>
          </v:shape>
          <o:OLEObject Type="Embed" ProgID="Equation.DSMT4" ShapeID="_x0000_i1025" DrawAspect="Content" ObjectID="_1786722637" r:id="rId6"/>
        </w:object>
      </w:r>
      <w:r w:rsidR="003314A1" w:rsidRPr="00A0262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314A1" w:rsidRPr="00A02626">
        <w:rPr>
          <w:rFonts w:ascii="Times New Roman" w:hAnsi="Times New Roman" w:cs="Times New Roman"/>
          <w:sz w:val="28"/>
          <w:szCs w:val="28"/>
        </w:rPr>
        <w:t>là :</w:t>
      </w:r>
      <w:proofErr w:type="gramEnd"/>
    </w:p>
    <w:tbl>
      <w:tblPr>
        <w:tblW w:w="0" w:type="auto"/>
        <w:tblLook w:val="04A0" w:firstRow="1" w:lastRow="0" w:firstColumn="1" w:lastColumn="0" w:noHBand="0" w:noVBand="1"/>
      </w:tblPr>
      <w:tblGrid>
        <w:gridCol w:w="2476"/>
        <w:gridCol w:w="2482"/>
        <w:gridCol w:w="2482"/>
        <w:gridCol w:w="2482"/>
      </w:tblGrid>
      <w:tr w:rsidR="00A02626" w:rsidRPr="00A02626" w:rsidTr="00E3566F">
        <w:tc>
          <w:tcPr>
            <w:tcW w:w="2535" w:type="dxa"/>
            <w:shd w:val="clear" w:color="auto" w:fill="auto"/>
          </w:tcPr>
          <w:p w:rsidR="003314A1" w:rsidRPr="00A02626" w:rsidRDefault="003314A1" w:rsidP="004F6498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00" w:dyaOrig="620">
                <v:shape id="_x0000_i1026" type="#_x0000_t75" style="width:15pt;height:30.45pt" o:ole="">
                  <v:imagedata r:id="rId7" o:title=""/>
                </v:shape>
                <o:OLEObject Type="Embed" ProgID="Equation.DSMT4" ShapeID="_x0000_i1026" DrawAspect="Content" ObjectID="_1786722638" r:id="rId8"/>
              </w:object>
            </w: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2536" w:type="dxa"/>
            <w:shd w:val="clear" w:color="auto" w:fill="auto"/>
          </w:tcPr>
          <w:p w:rsidR="003314A1" w:rsidRPr="00A02626" w:rsidRDefault="003314A1" w:rsidP="004F6498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60" w:dyaOrig="620">
                <v:shape id="_x0000_i1027" type="#_x0000_t75" style="width:22.3pt;height:30.45pt" o:ole="">
                  <v:imagedata r:id="rId9" o:title=""/>
                </v:shape>
                <o:OLEObject Type="Embed" ProgID="Equation.DSMT4" ShapeID="_x0000_i1027" DrawAspect="Content" ObjectID="_1786722639" r:id="rId10"/>
              </w:object>
            </w: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36" w:type="dxa"/>
            <w:shd w:val="clear" w:color="auto" w:fill="auto"/>
          </w:tcPr>
          <w:p w:rsidR="003314A1" w:rsidRPr="00A02626" w:rsidRDefault="003314A1" w:rsidP="004F6498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60" w:dyaOrig="620">
                <v:shape id="_x0000_i1028" type="#_x0000_t75" style="width:22.3pt;height:30.45pt" o:ole="">
                  <v:imagedata r:id="rId11" o:title=""/>
                </v:shape>
                <o:OLEObject Type="Embed" ProgID="Equation.DSMT4" ShapeID="_x0000_i1028" DrawAspect="Content" ObjectID="_1786722640" r:id="rId12"/>
              </w:object>
            </w: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36" w:type="dxa"/>
            <w:shd w:val="clear" w:color="auto" w:fill="auto"/>
          </w:tcPr>
          <w:p w:rsidR="003314A1" w:rsidRPr="00A02626" w:rsidRDefault="003314A1" w:rsidP="004F6498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60" w:dyaOrig="620">
                <v:shape id="_x0000_i1029" type="#_x0000_t75" style="width:22.3pt;height:30.45pt" o:ole="">
                  <v:imagedata r:id="rId13" o:title=""/>
                </v:shape>
                <o:OLEObject Type="Embed" ProgID="Equation.DSMT4" ShapeID="_x0000_i1029" DrawAspect="Content" ObjectID="_1786722641" r:id="rId14"/>
              </w:object>
            </w: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713462" w:rsidRPr="00A02626" w:rsidRDefault="00355224" w:rsidP="004F649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2626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Câu 2</w:t>
      </w:r>
      <w:r w:rsidR="00713462" w:rsidRPr="00A02626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:</w:t>
      </w:r>
      <w:r w:rsidR="00713462"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Số thập phân -1,2 khi đổi sang phân số có dạng là</w:t>
      </w:r>
    </w:p>
    <w:p w:rsidR="00713462" w:rsidRPr="00A02626" w:rsidRDefault="00713462" w:rsidP="004F649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A02626">
        <w:rPr>
          <w:rFonts w:ascii="Times New Roman" w:hAnsi="Times New Roman" w:cs="Times New Roman"/>
          <w:b/>
          <w:bCs/>
          <w:sz w:val="28"/>
          <w:szCs w:val="28"/>
          <w:lang w:val="vi-VN"/>
        </w:rPr>
        <w:t>A.</w:t>
      </w: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0262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40" w:dyaOrig="620">
          <v:shape id="_x0000_i1030" type="#_x0000_t75" style="width:17.55pt;height:30.45pt" o:ole="">
            <v:imagedata r:id="rId15" o:title=""/>
          </v:shape>
          <o:OLEObject Type="Embed" ProgID="Equation.DSMT4" ShapeID="_x0000_i1030" DrawAspect="Content" ObjectID="_1786722642" r:id="rId16"/>
        </w:object>
      </w: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  <w:r w:rsidRPr="00A02626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0262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20" w:dyaOrig="620">
          <v:shape id="_x0000_i1031" type="#_x0000_t75" style="width:16.3pt;height:30.45pt" o:ole="">
            <v:imagedata r:id="rId17" o:title=""/>
          </v:shape>
          <o:OLEObject Type="Embed" ProgID="Equation.DSMT4" ShapeID="_x0000_i1031" DrawAspect="Content" ObjectID="_1786722643" r:id="rId18"/>
        </w:object>
      </w: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</w:t>
      </w:r>
      <w:r w:rsidRPr="00A02626"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0262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60" w:dyaOrig="620">
          <v:shape id="_x0000_i1032" type="#_x0000_t75" style="width:18.85pt;height:30.45pt" o:ole="">
            <v:imagedata r:id="rId19" o:title=""/>
          </v:shape>
          <o:OLEObject Type="Embed" ProgID="Equation.DSMT4" ShapeID="_x0000_i1032" DrawAspect="Content" ObjectID="_1786722644" r:id="rId20"/>
        </w:object>
      </w: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 w:rsidRPr="00A02626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A0262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0262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80" w:dyaOrig="620">
          <v:shape id="_x0000_i1033" type="#_x0000_t75" style="width:24.85pt;height:30.45pt" o:ole="">
            <v:imagedata r:id="rId21" o:title=""/>
          </v:shape>
          <o:OLEObject Type="Embed" ProgID="Equation.DSMT4" ShapeID="_x0000_i1033" DrawAspect="Content" ObjectID="_1786722645" r:id="rId22"/>
        </w:object>
      </w:r>
    </w:p>
    <w:p w:rsidR="00F05493" w:rsidRPr="00A02626" w:rsidRDefault="00355224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b/>
          <w:sz w:val="28"/>
          <w:szCs w:val="28"/>
        </w:rPr>
        <w:t>Câu 3</w:t>
      </w:r>
      <w:r w:rsidR="00F05493" w:rsidRPr="00A02626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F05493" w:rsidRPr="00A02626">
        <w:rPr>
          <w:rFonts w:ascii="Times New Roman" w:eastAsia="Calibri" w:hAnsi="Times New Roman" w:cs="Times New Roman"/>
          <w:sz w:val="28"/>
          <w:szCs w:val="28"/>
        </w:rPr>
        <w:t xml:space="preserve"> Trong các số thập phân sau số thập phân nào lớn nhất?</w:t>
      </w:r>
    </w:p>
    <w:p w:rsidR="00F05493" w:rsidRPr="00A02626" w:rsidRDefault="00F05493" w:rsidP="004F649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A. </w:t>
      </w:r>
      <w:r w:rsidR="00A70682"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859" w:dyaOrig="320">
          <v:shape id="_x0000_i1034" type="#_x0000_t75" style="width:42.85pt;height:15.45pt" o:ole="">
            <v:imagedata r:id="rId23" o:title=""/>
          </v:shape>
          <o:OLEObject Type="Embed" ProgID="Equation.DSMT4" ShapeID="_x0000_i1034" DrawAspect="Content" ObjectID="_1786722646" r:id="rId24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B. </w:t>
      </w:r>
      <w:r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859" w:dyaOrig="320">
          <v:shape id="_x0000_i1035" type="#_x0000_t75" style="width:42.85pt;height:15.45pt" o:ole="">
            <v:imagedata r:id="rId25" o:title=""/>
          </v:shape>
          <o:OLEObject Type="Embed" ProgID="Equation.DSMT4" ShapeID="_x0000_i1035" DrawAspect="Content" ObjectID="_1786722647" r:id="rId26"/>
        </w:object>
      </w:r>
      <w:r w:rsidRPr="00A02626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="00A70682"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999" w:dyaOrig="320">
          <v:shape id="_x0000_i1036" type="#_x0000_t75" style="width:50.15pt;height:15.45pt" o:ole="">
            <v:imagedata r:id="rId27" o:title=""/>
          </v:shape>
          <o:OLEObject Type="Embed" ProgID="Equation.DSMT4" ShapeID="_x0000_i1036" DrawAspect="Content" ObjectID="_1786722648" r:id="rId28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859" w:dyaOrig="320">
          <v:shape id="_x0000_i1037" type="#_x0000_t75" style="width:42.85pt;height:15.45pt" o:ole="">
            <v:imagedata r:id="rId29" o:title=""/>
          </v:shape>
          <o:OLEObject Type="Embed" ProgID="Equation.DSMT4" ShapeID="_x0000_i1037" DrawAspect="Content" ObjectID="_1786722649" r:id="rId30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b/>
          <w:sz w:val="28"/>
          <w:szCs w:val="28"/>
        </w:rPr>
        <w:tab/>
      </w:r>
    </w:p>
    <w:p w:rsidR="00F05493" w:rsidRPr="00A02626" w:rsidRDefault="00355224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b/>
          <w:sz w:val="28"/>
          <w:szCs w:val="28"/>
        </w:rPr>
        <w:t>Câu 4</w:t>
      </w:r>
      <w:r w:rsidR="00E534EC" w:rsidRPr="00A02626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F05493" w:rsidRPr="00A02626">
        <w:rPr>
          <w:rFonts w:ascii="Times New Roman" w:eastAsia="Calibri" w:hAnsi="Times New Roman" w:cs="Times New Roman"/>
          <w:sz w:val="28"/>
          <w:szCs w:val="28"/>
        </w:rPr>
        <w:t xml:space="preserve"> Kết quả làm tròn số </w:t>
      </w:r>
      <w:r w:rsidR="00F05493"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999" w:dyaOrig="320">
          <v:shape id="_x0000_i1038" type="#_x0000_t75" style="width:50.15pt;height:15.45pt" o:ole="">
            <v:imagedata r:id="rId31" o:title=""/>
          </v:shape>
          <o:OLEObject Type="Embed" ProgID="Equation.DSMT4" ShapeID="_x0000_i1038" DrawAspect="Content" ObjectID="_1786722650" r:id="rId32"/>
        </w:object>
      </w:r>
      <w:r w:rsidR="00F05493" w:rsidRPr="00A02626">
        <w:rPr>
          <w:rFonts w:ascii="Times New Roman" w:eastAsia="Calibri" w:hAnsi="Times New Roman" w:cs="Times New Roman"/>
          <w:sz w:val="28"/>
          <w:szCs w:val="28"/>
        </w:rPr>
        <w:t xml:space="preserve"> đến hàng phần trăm là</w:t>
      </w:r>
    </w:p>
    <w:p w:rsidR="00F05493" w:rsidRPr="00A02626" w:rsidRDefault="00F05493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A. </w:t>
      </w:r>
      <w:r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740" w:dyaOrig="320">
          <v:shape id="_x0000_i1039" type="#_x0000_t75" style="width:36.85pt;height:15.45pt" o:ole="">
            <v:imagedata r:id="rId33" o:title=""/>
          </v:shape>
          <o:OLEObject Type="Embed" ProgID="Equation.DSMT4" ShapeID="_x0000_i1039" DrawAspect="Content" ObjectID="_1786722651" r:id="rId34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B. </w:t>
      </w:r>
      <w:r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580" w:dyaOrig="320">
          <v:shape id="_x0000_i1040" type="#_x0000_t75" style="width:29.15pt;height:15.45pt" o:ole="">
            <v:imagedata r:id="rId35" o:title=""/>
          </v:shape>
          <o:OLEObject Type="Embed" ProgID="Equation.DSMT4" ShapeID="_x0000_i1040" DrawAspect="Content" ObjectID="_1786722652" r:id="rId36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580" w:dyaOrig="320">
          <v:shape id="_x0000_i1041" type="#_x0000_t75" style="width:29.15pt;height:15.45pt" o:ole="">
            <v:imagedata r:id="rId37" o:title=""/>
          </v:shape>
          <o:OLEObject Type="Embed" ProgID="Equation.DSMT4" ShapeID="_x0000_i1041" DrawAspect="Content" ObjectID="_1786722653" r:id="rId38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Pr="00A02626">
        <w:rPr>
          <w:rFonts w:ascii="Times New Roman" w:eastAsia="Calibri" w:hAnsi="Times New Roman" w:cs="Times New Roman"/>
          <w:position w:val="-8"/>
          <w:sz w:val="28"/>
          <w:szCs w:val="28"/>
        </w:rPr>
        <w:object w:dxaOrig="740" w:dyaOrig="320">
          <v:shape id="_x0000_i1042" type="#_x0000_t75" style="width:36.85pt;height:15.45pt" o:ole="">
            <v:imagedata r:id="rId39" o:title=""/>
          </v:shape>
          <o:OLEObject Type="Embed" ProgID="Equation.DSMT4" ShapeID="_x0000_i1042" DrawAspect="Content" ObjectID="_1786722654" r:id="rId40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355224" w:rsidRPr="00A02626" w:rsidRDefault="00895FC0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b/>
          <w:sz w:val="28"/>
          <w:szCs w:val="28"/>
        </w:rPr>
        <w:t>Câu 5</w:t>
      </w:r>
      <w:r w:rsidR="00355224" w:rsidRPr="00A02626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355224" w:rsidRPr="00A02626">
        <w:rPr>
          <w:rFonts w:ascii="Times New Roman" w:eastAsia="Calibri" w:hAnsi="Times New Roman" w:cs="Times New Roman"/>
          <w:sz w:val="28"/>
          <w:szCs w:val="28"/>
        </w:rPr>
        <w:t xml:space="preserve"> Các góc trong hình vẽ sau là</w:t>
      </w:r>
    </w:p>
    <w:p w:rsidR="00355224" w:rsidRPr="00A02626" w:rsidRDefault="00355224" w:rsidP="00BB21E5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4B462500" wp14:editId="5D065D32">
            <wp:extent cx="1698171" cy="11490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517" cy="1154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224" w:rsidRPr="00A02626" w:rsidRDefault="00355224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A. </w:t>
      </w:r>
      <w:r w:rsidR="00567A82" w:rsidRPr="00A0262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620" w:dyaOrig="460">
          <v:shape id="_x0000_i1043" type="#_x0000_t75" style="width:81.45pt;height:23.15pt" o:ole="">
            <v:imagedata r:id="rId42" o:title=""/>
          </v:shape>
          <o:OLEObject Type="Embed" ProgID="Equation.DSMT4" ShapeID="_x0000_i1043" DrawAspect="Content" ObjectID="_1786722655" r:id="rId43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  <w:t xml:space="preserve">  </w:t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B. </w:t>
      </w:r>
      <w:r w:rsidR="00567A82" w:rsidRPr="00A0262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620" w:dyaOrig="460">
          <v:shape id="_x0000_i1044" type="#_x0000_t75" style="width:81.45pt;height:23.15pt" o:ole="">
            <v:imagedata r:id="rId44" o:title=""/>
          </v:shape>
          <o:OLEObject Type="Embed" ProgID="Equation.DSMT4" ShapeID="_x0000_i1044" DrawAspect="Content" ObjectID="_1786722656" r:id="rId45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  <w:t xml:space="preserve">   </w:t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="00567A82" w:rsidRPr="00A0262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620" w:dyaOrig="460">
          <v:shape id="_x0000_i1045" type="#_x0000_t75" style="width:81.45pt;height:23.15pt" o:ole="">
            <v:imagedata r:id="rId46" o:title=""/>
          </v:shape>
          <o:OLEObject Type="Embed" ProgID="Equation.DSMT4" ShapeID="_x0000_i1045" DrawAspect="Content" ObjectID="_1786722657" r:id="rId47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.   </w:t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="00CE3B7C" w:rsidRPr="00A0262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640" w:dyaOrig="460">
          <v:shape id="_x0000_i1046" type="#_x0000_t75" style="width:81.85pt;height:23.15pt" o:ole="">
            <v:imagedata r:id="rId48" o:title=""/>
          </v:shape>
          <o:OLEObject Type="Embed" ProgID="Equation.DSMT4" ShapeID="_x0000_i1046" DrawAspect="Content" ObjectID="_1786722658" r:id="rId49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34F98" w:rsidRPr="00A02626" w:rsidRDefault="00034F98" w:rsidP="004F6498">
      <w:pPr>
        <w:pStyle w:val="Heading4"/>
        <w:spacing w:before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A02626">
        <w:rPr>
          <w:rFonts w:ascii="Times New Roman" w:hAnsi="Times New Roman" w:cs="Times New Roman"/>
          <w:b/>
          <w:bCs/>
          <w:i w:val="0"/>
          <w:color w:val="auto"/>
          <w:sz w:val="28"/>
          <w:szCs w:val="28"/>
          <w:lang w:val="nl-NL"/>
        </w:rPr>
        <w:t>Câu 6</w:t>
      </w:r>
      <w:r w:rsidRPr="00A02626">
        <w:rPr>
          <w:rFonts w:ascii="Times New Roman" w:hAnsi="Times New Roman" w:cs="Times New Roman"/>
          <w:b/>
          <w:bCs/>
          <w:color w:val="auto"/>
          <w:sz w:val="28"/>
          <w:szCs w:val="28"/>
          <w:lang w:val="nl-NL"/>
        </w:rPr>
        <w:t>.</w:t>
      </w:r>
      <w:r w:rsidR="00A70682" w:rsidRPr="00A02626">
        <w:rPr>
          <w:rFonts w:ascii="Times New Roman" w:hAnsi="Times New Roman" w:cs="Times New Roman"/>
          <w:color w:val="auto"/>
          <w:sz w:val="28"/>
          <w:szCs w:val="28"/>
          <w:lang w:val="nl-NL"/>
        </w:rPr>
        <w:t xml:space="preserve"> </w:t>
      </w:r>
      <w:r w:rsidRPr="00A02626">
        <w:rPr>
          <w:rFonts w:ascii="Times New Roman" w:hAnsi="Times New Roman" w:cs="Times New Roman"/>
          <w:i w:val="0"/>
          <w:color w:val="auto"/>
          <w:sz w:val="28"/>
          <w:szCs w:val="28"/>
        </w:rPr>
        <w:t>Trong hình vẽ sau. Chọn khẳng định đúng</w:t>
      </w:r>
    </w:p>
    <w:p w:rsidR="00034F98" w:rsidRPr="00A02626" w:rsidRDefault="00034F98" w:rsidP="004F6498">
      <w:pPr>
        <w:pStyle w:val="NormalWeb"/>
        <w:shd w:val="clear" w:color="auto" w:fill="FFFFFF"/>
        <w:spacing w:before="0" w:beforeAutospacing="0" w:after="0" w:afterAutospacing="0"/>
        <w:ind w:left="2835"/>
        <w:jc w:val="both"/>
        <w:rPr>
          <w:sz w:val="28"/>
          <w:szCs w:val="28"/>
          <w:lang w:val="nl-NL"/>
        </w:rPr>
      </w:pPr>
      <w:r w:rsidRPr="00A02626">
        <w:rPr>
          <w:noProof/>
          <w:sz w:val="28"/>
          <w:szCs w:val="28"/>
          <w:lang w:val="en-US" w:eastAsia="en-US"/>
        </w:rPr>
        <w:drawing>
          <wp:inline distT="0" distB="0" distL="0" distR="0" wp14:anchorId="58322C17" wp14:editId="17D261E6">
            <wp:extent cx="1517650" cy="49149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4F98" w:rsidRPr="00A02626" w:rsidRDefault="00034F98" w:rsidP="004F6498">
      <w:pPr>
        <w:pStyle w:val="ListParagraph"/>
        <w:tabs>
          <w:tab w:val="left" w:pos="5103"/>
        </w:tabs>
        <w:spacing w:after="0" w:line="240" w:lineRule="auto"/>
        <w:ind w:left="993"/>
        <w:jc w:val="both"/>
        <w:rPr>
          <w:rFonts w:ascii="Times New Roman" w:hAnsi="Times New Roman"/>
          <w:sz w:val="28"/>
          <w:szCs w:val="28"/>
          <w:lang w:val="fr-FR"/>
        </w:rPr>
      </w:pPr>
      <w:r w:rsidRPr="00A02626">
        <w:rPr>
          <w:rFonts w:ascii="Times New Roman" w:hAnsi="Times New Roman"/>
          <w:b/>
          <w:sz w:val="28"/>
          <w:szCs w:val="28"/>
        </w:rPr>
        <w:t xml:space="preserve">A. </w: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Hai tia </w:t>
      </w:r>
      <w:r w:rsidR="00A02626" w:rsidRPr="00A02626">
        <w:rPr>
          <w:rFonts w:ascii="Times New Roman" w:hAnsi="Times New Roman"/>
          <w:position w:val="-6"/>
          <w:sz w:val="28"/>
          <w:szCs w:val="28"/>
          <w:lang w:val="fr-FR"/>
        </w:rPr>
        <w:object w:dxaOrig="380" w:dyaOrig="279">
          <v:shape id="_x0000_i1047" type="#_x0000_t75" style="width:18.85pt;height:14.55pt" o:ole="">
            <v:imagedata r:id="rId51" o:title=""/>
          </v:shape>
          <o:OLEObject Type="Embed" ProgID="Equation.DSMT4" ShapeID="_x0000_i1047" DrawAspect="Content" ObjectID="_1786722659" r:id="rId52"/>
        </w:objec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="00A02626" w:rsidRPr="00A02626">
        <w:rPr>
          <w:rFonts w:ascii="Times New Roman" w:hAnsi="Times New Roman"/>
          <w:position w:val="-6"/>
          <w:sz w:val="28"/>
          <w:szCs w:val="28"/>
          <w:lang w:val="fr-FR"/>
        </w:rPr>
        <w:object w:dxaOrig="400" w:dyaOrig="279">
          <v:shape id="_x0000_i1048" type="#_x0000_t75" style="width:20.15pt;height:14.55pt" o:ole="">
            <v:imagedata r:id="rId53" o:title=""/>
          </v:shape>
          <o:OLEObject Type="Embed" ProgID="Equation.DSMT4" ShapeID="_x0000_i1048" DrawAspect="Content" ObjectID="_1786722660" r:id="rId54"/>
        </w:object>
      </w:r>
      <w:r w:rsidRPr="00A02626">
        <w:rPr>
          <w:rFonts w:ascii="Times New Roman" w:hAnsi="Times New Roman"/>
          <w:sz w:val="28"/>
          <w:szCs w:val="28"/>
          <w:lang w:val="fr-FR"/>
        </w:rPr>
        <w:t>đối nhau.</w:t>
      </w:r>
      <w:r w:rsidRPr="00A02626">
        <w:rPr>
          <w:rFonts w:ascii="Times New Roman" w:hAnsi="Times New Roman"/>
          <w:b/>
          <w:sz w:val="28"/>
          <w:szCs w:val="28"/>
        </w:rPr>
        <w:t xml:space="preserve"> </w:t>
      </w:r>
      <w:r w:rsidRPr="00A02626">
        <w:rPr>
          <w:rFonts w:ascii="Times New Roman" w:hAnsi="Times New Roman"/>
          <w:b/>
          <w:sz w:val="28"/>
          <w:szCs w:val="28"/>
          <w:lang w:val="fr-FR"/>
        </w:rPr>
        <w:tab/>
      </w:r>
      <w:r w:rsidRPr="00A02626">
        <w:rPr>
          <w:rFonts w:ascii="Times New Roman" w:hAnsi="Times New Roman"/>
          <w:b/>
          <w:sz w:val="28"/>
          <w:szCs w:val="28"/>
          <w:lang w:val="fr-FR"/>
        </w:rPr>
        <w:tab/>
      </w:r>
      <w:r w:rsidRPr="00A02626">
        <w:rPr>
          <w:rFonts w:ascii="Times New Roman" w:hAnsi="Times New Roman"/>
          <w:b/>
          <w:sz w:val="28"/>
          <w:szCs w:val="28"/>
          <w:lang w:val="fr-FR"/>
        </w:rPr>
        <w:tab/>
      </w:r>
      <w:r w:rsidRPr="00A02626">
        <w:rPr>
          <w:rFonts w:ascii="Times New Roman" w:hAnsi="Times New Roman"/>
          <w:b/>
          <w:sz w:val="28"/>
          <w:szCs w:val="28"/>
        </w:rPr>
        <w:t xml:space="preserve">B. </w: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Hai tia </w:t>
      </w:r>
      <w:r w:rsidRPr="00A02626">
        <w:rPr>
          <w:rFonts w:ascii="Times New Roman" w:hAnsi="Times New Roman"/>
          <w:position w:val="-6"/>
          <w:sz w:val="28"/>
          <w:szCs w:val="28"/>
          <w:lang w:val="fr-FR"/>
        </w:rPr>
        <w:object w:dxaOrig="420" w:dyaOrig="279">
          <v:shape id="_x0000_i1049" type="#_x0000_t75" style="width:20.55pt;height:14.55pt" o:ole="">
            <v:imagedata r:id="rId55" o:title=""/>
          </v:shape>
          <o:OLEObject Type="Embed" ProgID="Equation.DSMT4" ShapeID="_x0000_i1049" DrawAspect="Content" ObjectID="_1786722661" r:id="rId56"/>
        </w:objec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và </w:t>
      </w:r>
      <w:r w:rsidRPr="00A02626">
        <w:rPr>
          <w:rFonts w:ascii="Times New Roman" w:hAnsi="Times New Roman"/>
          <w:position w:val="-6"/>
          <w:sz w:val="28"/>
          <w:szCs w:val="28"/>
          <w:lang w:val="fr-FR"/>
        </w:rPr>
        <w:object w:dxaOrig="400" w:dyaOrig="279">
          <v:shape id="_x0000_i1050" type="#_x0000_t75" style="width:20.15pt;height:14.55pt" o:ole="">
            <v:imagedata r:id="rId57" o:title=""/>
          </v:shape>
          <o:OLEObject Type="Embed" ProgID="Equation.DSMT4" ShapeID="_x0000_i1050" DrawAspect="Content" ObjectID="_1786722662" r:id="rId58"/>
        </w:object>
      </w:r>
      <w:r w:rsidR="00BB21E5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A02626">
        <w:rPr>
          <w:rFonts w:ascii="Times New Roman" w:hAnsi="Times New Roman"/>
          <w:sz w:val="28"/>
          <w:szCs w:val="28"/>
          <w:lang w:val="fr-FR"/>
        </w:rPr>
        <w:t>đối nhau.</w:t>
      </w:r>
    </w:p>
    <w:p w:rsidR="00034F98" w:rsidRPr="00A02626" w:rsidRDefault="00034F98" w:rsidP="004F6498">
      <w:pPr>
        <w:pStyle w:val="ListParagraph"/>
        <w:tabs>
          <w:tab w:val="left" w:pos="5103"/>
        </w:tabs>
        <w:spacing w:after="0" w:line="240" w:lineRule="auto"/>
        <w:ind w:left="993"/>
        <w:jc w:val="both"/>
        <w:rPr>
          <w:rFonts w:ascii="Times New Roman" w:hAnsi="Times New Roman"/>
          <w:sz w:val="28"/>
          <w:szCs w:val="28"/>
          <w:lang w:val="fr-FR"/>
        </w:rPr>
      </w:pPr>
      <w:r w:rsidRPr="00A02626">
        <w:rPr>
          <w:rFonts w:ascii="Times New Roman" w:hAnsi="Times New Roman"/>
          <w:b/>
          <w:sz w:val="28"/>
          <w:szCs w:val="28"/>
        </w:rPr>
        <w:t xml:space="preserve">C. </w: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Hai tia </w:t>
      </w:r>
      <w:r w:rsidRPr="00A02626">
        <w:rPr>
          <w:rFonts w:ascii="Times New Roman" w:hAnsi="Times New Roman"/>
          <w:position w:val="-6"/>
          <w:sz w:val="28"/>
          <w:szCs w:val="28"/>
          <w:lang w:val="fr-FR"/>
        </w:rPr>
        <w:object w:dxaOrig="380" w:dyaOrig="279">
          <v:shape id="_x0000_i1051" type="#_x0000_t75" style="width:18.85pt;height:14.55pt" o:ole="">
            <v:imagedata r:id="rId59" o:title=""/>
          </v:shape>
          <o:OLEObject Type="Embed" ProgID="Equation.DSMT4" ShapeID="_x0000_i1051" DrawAspect="Content" ObjectID="_1786722663" r:id="rId60"/>
        </w:objec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A02626">
        <w:rPr>
          <w:rFonts w:ascii="Times New Roman" w:hAnsi="Times New Roman"/>
          <w:position w:val="-6"/>
          <w:sz w:val="28"/>
          <w:szCs w:val="28"/>
          <w:lang w:val="fr-FR"/>
        </w:rPr>
        <w:object w:dxaOrig="400" w:dyaOrig="279">
          <v:shape id="_x0000_i1052" type="#_x0000_t75" style="width:20.15pt;height:14.55pt" o:ole="">
            <v:imagedata r:id="rId61" o:title=""/>
          </v:shape>
          <o:OLEObject Type="Embed" ProgID="Equation.DSMT4" ShapeID="_x0000_i1052" DrawAspect="Content" ObjectID="_1786722664" r:id="rId62"/>
        </w:objec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 đối nhau.</w:t>
      </w:r>
      <w:r w:rsidRPr="00A02626">
        <w:rPr>
          <w:rFonts w:ascii="Times New Roman" w:hAnsi="Times New Roman"/>
          <w:b/>
          <w:sz w:val="28"/>
          <w:szCs w:val="28"/>
        </w:rPr>
        <w:t xml:space="preserve"> </w:t>
      </w:r>
      <w:r w:rsidRPr="00A02626">
        <w:rPr>
          <w:rFonts w:ascii="Times New Roman" w:hAnsi="Times New Roman"/>
          <w:b/>
          <w:sz w:val="28"/>
          <w:szCs w:val="28"/>
          <w:lang w:val="fr-FR"/>
        </w:rPr>
        <w:tab/>
      </w:r>
      <w:r w:rsidRPr="00A02626">
        <w:rPr>
          <w:rFonts w:ascii="Times New Roman" w:hAnsi="Times New Roman"/>
          <w:b/>
          <w:sz w:val="28"/>
          <w:szCs w:val="28"/>
          <w:lang w:val="fr-FR"/>
        </w:rPr>
        <w:tab/>
      </w:r>
      <w:r w:rsidRPr="00A02626">
        <w:rPr>
          <w:rFonts w:ascii="Times New Roman" w:hAnsi="Times New Roman"/>
          <w:b/>
          <w:sz w:val="28"/>
          <w:szCs w:val="28"/>
          <w:lang w:val="fr-FR"/>
        </w:rPr>
        <w:tab/>
      </w:r>
      <w:r w:rsidRPr="00A02626">
        <w:rPr>
          <w:rFonts w:ascii="Times New Roman" w:hAnsi="Times New Roman"/>
          <w:b/>
          <w:sz w:val="28"/>
          <w:szCs w:val="28"/>
        </w:rPr>
        <w:t xml:space="preserve">D. </w: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Hai tia </w:t>
      </w:r>
      <w:r w:rsidRPr="00A02626">
        <w:rPr>
          <w:rFonts w:ascii="Times New Roman" w:hAnsi="Times New Roman"/>
          <w:position w:val="-4"/>
          <w:sz w:val="28"/>
          <w:szCs w:val="28"/>
          <w:lang w:val="fr-FR"/>
        </w:rPr>
        <w:object w:dxaOrig="380" w:dyaOrig="260">
          <v:shape id="_x0000_i1053" type="#_x0000_t75" style="width:18.85pt;height:12.45pt" o:ole="">
            <v:imagedata r:id="rId63" o:title=""/>
          </v:shape>
          <o:OLEObject Type="Embed" ProgID="Equation.DSMT4" ShapeID="_x0000_i1053" DrawAspect="Content" ObjectID="_1786722665" r:id="rId64"/>
        </w:object>
      </w:r>
      <w:r w:rsidRPr="00A02626">
        <w:rPr>
          <w:rFonts w:ascii="Times New Roman" w:hAnsi="Times New Roman"/>
          <w:sz w:val="28"/>
          <w:szCs w:val="28"/>
          <w:lang w:val="fr-FR"/>
        </w:rPr>
        <w:t xml:space="preserve"> và </w:t>
      </w:r>
      <w:r w:rsidRPr="00A02626">
        <w:rPr>
          <w:rFonts w:ascii="Times New Roman" w:hAnsi="Times New Roman"/>
          <w:position w:val="-6"/>
          <w:sz w:val="28"/>
          <w:szCs w:val="28"/>
          <w:lang w:val="fr-FR"/>
        </w:rPr>
        <w:object w:dxaOrig="400" w:dyaOrig="279">
          <v:shape id="_x0000_i1054" type="#_x0000_t75" style="width:20.15pt;height:14.55pt" o:ole="">
            <v:imagedata r:id="rId65" o:title=""/>
          </v:shape>
          <o:OLEObject Type="Embed" ProgID="Equation.DSMT4" ShapeID="_x0000_i1054" DrawAspect="Content" ObjectID="_1786722666" r:id="rId66"/>
        </w:object>
      </w:r>
      <w:r w:rsidRPr="00A02626">
        <w:rPr>
          <w:rFonts w:ascii="Times New Roman" w:hAnsi="Times New Roman"/>
          <w:sz w:val="28"/>
          <w:szCs w:val="28"/>
          <w:lang w:val="fr-FR"/>
        </w:rPr>
        <w:t>đối nhau.</w:t>
      </w:r>
    </w:p>
    <w:p w:rsidR="00034F98" w:rsidRPr="00A02626" w:rsidRDefault="00034F98" w:rsidP="004F6498">
      <w:pPr>
        <w:spacing w:after="0" w:line="240" w:lineRule="auto"/>
        <w:ind w:right="48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A02626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7. </w:t>
      </w:r>
      <w:r w:rsidR="00D30547" w:rsidRPr="00A02626">
        <w:rPr>
          <w:rFonts w:ascii="Times New Roman" w:hAnsi="Times New Roman" w:cs="Times New Roman"/>
          <w:sz w:val="28"/>
          <w:szCs w:val="28"/>
          <w:lang w:val="fr-FR"/>
        </w:rPr>
        <w:t>Bây giờ là 5 giờ 15 phút. Sau ít nhất bao nhiêu phút nữa thì kim giờ và kim phút tạo thành hai tia đối nhau ?</w:t>
      </w:r>
    </w:p>
    <w:p w:rsidR="00034F98" w:rsidRPr="00A02626" w:rsidRDefault="00034F98" w:rsidP="004F6498">
      <w:pPr>
        <w:spacing w:after="0" w:line="240" w:lineRule="auto"/>
        <w:ind w:left="48" w:right="48" w:firstLine="672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02626">
        <w:rPr>
          <w:rFonts w:ascii="Times New Roman" w:hAnsi="Times New Roman" w:cs="Times New Roman"/>
          <w:b/>
          <w:bCs/>
          <w:sz w:val="28"/>
          <w:szCs w:val="28"/>
        </w:rPr>
        <w:t>A. </w:t>
      </w:r>
      <w:r w:rsidR="00D30547" w:rsidRPr="00A02626">
        <w:rPr>
          <w:rFonts w:ascii="Times New Roman" w:hAnsi="Times New Roman" w:cs="Times New Roman"/>
          <w:bCs/>
          <w:sz w:val="28"/>
          <w:szCs w:val="28"/>
        </w:rPr>
        <w:t>1</w:t>
      </w:r>
      <w:r w:rsidRPr="00A02626">
        <w:rPr>
          <w:rFonts w:ascii="Times New Roman" w:hAnsi="Times New Roman" w:cs="Times New Roman"/>
          <w:bCs/>
          <w:sz w:val="28"/>
          <w:szCs w:val="28"/>
        </w:rPr>
        <w:t>5</w:t>
      </w:r>
      <w:r w:rsidR="00D30547" w:rsidRPr="00A02626">
        <w:rPr>
          <w:rFonts w:ascii="Times New Roman" w:hAnsi="Times New Roman" w:cs="Times New Roman"/>
          <w:bCs/>
          <w:sz w:val="28"/>
          <w:szCs w:val="28"/>
        </w:rPr>
        <w:t xml:space="preserve"> phút</w:t>
      </w:r>
      <w:r w:rsidRPr="00A02626">
        <w:rPr>
          <w:rFonts w:ascii="Times New Roman" w:hAnsi="Times New Roman" w:cs="Times New Roman"/>
          <w:bCs/>
          <w:sz w:val="28"/>
          <w:szCs w:val="28"/>
        </w:rPr>
        <w:t>.</w:t>
      </w:r>
      <w:r w:rsidRPr="00A02626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A02626">
        <w:rPr>
          <w:rFonts w:ascii="Times New Roman" w:hAnsi="Times New Roman" w:cs="Times New Roman"/>
          <w:b/>
          <w:bCs/>
          <w:sz w:val="28"/>
          <w:szCs w:val="28"/>
        </w:rPr>
        <w:tab/>
        <w:t>B. </w:t>
      </w:r>
      <w:r w:rsidR="00D30547" w:rsidRPr="00A02626">
        <w:rPr>
          <w:rFonts w:ascii="Times New Roman" w:hAnsi="Times New Roman" w:cs="Times New Roman"/>
          <w:bCs/>
          <w:sz w:val="28"/>
          <w:szCs w:val="28"/>
        </w:rPr>
        <w:t>60 phút</w:t>
      </w:r>
      <w:r w:rsidRPr="00A02626">
        <w:rPr>
          <w:rFonts w:ascii="Times New Roman" w:hAnsi="Times New Roman" w:cs="Times New Roman"/>
          <w:bCs/>
          <w:sz w:val="28"/>
          <w:szCs w:val="28"/>
        </w:rPr>
        <w:t>.</w:t>
      </w:r>
      <w:r w:rsidRPr="00A02626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A02626">
        <w:rPr>
          <w:rFonts w:ascii="Times New Roman" w:hAnsi="Times New Roman" w:cs="Times New Roman"/>
          <w:b/>
          <w:bCs/>
          <w:sz w:val="28"/>
          <w:szCs w:val="28"/>
        </w:rPr>
        <w:tab/>
        <w:t>C. </w:t>
      </w:r>
      <w:r w:rsidR="00D30547" w:rsidRPr="00A02626">
        <w:rPr>
          <w:rFonts w:ascii="Times New Roman" w:hAnsi="Times New Roman" w:cs="Times New Roman"/>
          <w:bCs/>
          <w:sz w:val="28"/>
          <w:szCs w:val="28"/>
        </w:rPr>
        <w:t>4</w:t>
      </w:r>
      <w:r w:rsidRPr="00A02626">
        <w:rPr>
          <w:rFonts w:ascii="Times New Roman" w:hAnsi="Times New Roman" w:cs="Times New Roman"/>
          <w:bCs/>
          <w:sz w:val="28"/>
          <w:szCs w:val="28"/>
        </w:rPr>
        <w:t>5</w:t>
      </w:r>
      <w:r w:rsidR="00D30547" w:rsidRPr="00A02626">
        <w:rPr>
          <w:rFonts w:ascii="Times New Roman" w:hAnsi="Times New Roman" w:cs="Times New Roman"/>
          <w:bCs/>
          <w:sz w:val="28"/>
          <w:szCs w:val="28"/>
        </w:rPr>
        <w:t xml:space="preserve"> phút</w:t>
      </w:r>
      <w:r w:rsidRPr="00A02626">
        <w:rPr>
          <w:rFonts w:ascii="Times New Roman" w:hAnsi="Times New Roman" w:cs="Times New Roman"/>
          <w:bCs/>
          <w:sz w:val="28"/>
          <w:szCs w:val="28"/>
        </w:rPr>
        <w:t>.</w:t>
      </w:r>
      <w:r w:rsidRPr="00A02626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A02626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A02626">
        <w:rPr>
          <w:rFonts w:ascii="Times New Roman" w:hAnsi="Times New Roman" w:cs="Times New Roman"/>
          <w:b/>
          <w:bCs/>
          <w:sz w:val="28"/>
          <w:szCs w:val="28"/>
        </w:rPr>
        <w:tab/>
        <w:t>D. </w:t>
      </w:r>
      <w:r w:rsidR="006B302F" w:rsidRPr="00A02626">
        <w:rPr>
          <w:rFonts w:ascii="Times New Roman" w:hAnsi="Times New Roman" w:cs="Times New Roman"/>
          <w:bCs/>
          <w:sz w:val="28"/>
          <w:szCs w:val="28"/>
        </w:rPr>
        <w:t>120 phút</w:t>
      </w:r>
      <w:r w:rsidRPr="00A02626">
        <w:rPr>
          <w:rFonts w:ascii="Times New Roman" w:hAnsi="Times New Roman" w:cs="Times New Roman"/>
          <w:bCs/>
          <w:sz w:val="28"/>
          <w:szCs w:val="28"/>
        </w:rPr>
        <w:t>.</w:t>
      </w:r>
    </w:p>
    <w:p w:rsidR="00223DB7" w:rsidRPr="00A02626" w:rsidRDefault="00223DB7" w:rsidP="004F6498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t>Câu 8.</w:t>
      </w:r>
      <w:r w:rsidRPr="00A02626">
        <w:rPr>
          <w:rFonts w:ascii="Times New Roman" w:hAnsi="Times New Roman" w:cs="Times New Roman"/>
          <w:sz w:val="28"/>
          <w:szCs w:val="28"/>
        </w:rPr>
        <w:t xml:space="preserve"> Cho các hình vẽ:</w:t>
      </w:r>
    </w:p>
    <w:p w:rsidR="00223DB7" w:rsidRPr="00A02626" w:rsidRDefault="00223DB7" w:rsidP="004F6498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D026B79" wp14:editId="60E206A1">
            <wp:extent cx="5047797" cy="107171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126" cy="107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DB7" w:rsidRPr="00A02626" w:rsidRDefault="00223DB7" w:rsidP="004F6498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sz w:val="28"/>
          <w:szCs w:val="28"/>
        </w:rPr>
        <w:t>Trong các góc ở hình vẽ trên, góc nào là góc bẹt?</w:t>
      </w:r>
    </w:p>
    <w:p w:rsidR="00BA779D" w:rsidRPr="00A02626" w:rsidRDefault="00223DB7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A. </w:t>
      </w:r>
      <w:r w:rsidR="00752CC0" w:rsidRPr="00A0262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520" w:dyaOrig="460">
          <v:shape id="_x0000_i1055" type="#_x0000_t75" style="width:25.7pt;height:23.15pt" o:ole="">
            <v:imagedata r:id="rId68" o:title=""/>
          </v:shape>
          <o:OLEObject Type="Embed" ProgID="Equation.DSMT4" ShapeID="_x0000_i1055" DrawAspect="Content" ObjectID="_1786722667" r:id="rId69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  <w:t xml:space="preserve">  </w:t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B. </w:t>
      </w:r>
      <w:r w:rsidR="00A70682" w:rsidRPr="00A02626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400">
          <v:shape id="_x0000_i1056" type="#_x0000_t75" style="width:27.85pt;height:20.15pt" o:ole="">
            <v:imagedata r:id="rId70" o:title=""/>
          </v:shape>
          <o:OLEObject Type="Embed" ProgID="Equation.DSMT4" ShapeID="_x0000_i1056" DrawAspect="Content" ObjectID="_1786722668" r:id="rId71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  <w:t xml:space="preserve">   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Pr="00A02626">
        <w:rPr>
          <w:rFonts w:ascii="Times New Roman" w:eastAsia="Calibri" w:hAnsi="Times New Roman" w:cs="Times New Roman"/>
          <w:position w:val="-6"/>
          <w:sz w:val="28"/>
          <w:szCs w:val="28"/>
        </w:rPr>
        <w:object w:dxaOrig="540" w:dyaOrig="400">
          <v:shape id="_x0000_i1057" type="#_x0000_t75" style="width:27pt;height:20.15pt" o:ole="">
            <v:imagedata r:id="rId72" o:title=""/>
          </v:shape>
          <o:OLEObject Type="Embed" ProgID="Equation.DSMT4" ShapeID="_x0000_i1057" DrawAspect="Content" ObjectID="_1786722669" r:id="rId73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.  </w:t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</w:r>
      <w:r w:rsidRPr="00A02626">
        <w:rPr>
          <w:rFonts w:ascii="Times New Roman" w:eastAsia="Calibri" w:hAnsi="Times New Roman" w:cs="Times New Roman"/>
          <w:sz w:val="28"/>
          <w:szCs w:val="28"/>
        </w:rPr>
        <w:tab/>
        <w:t xml:space="preserve"> </w:t>
      </w:r>
      <w:r w:rsidRPr="00A0262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="00A70682" w:rsidRPr="00A02626">
        <w:rPr>
          <w:rFonts w:ascii="Times New Roman" w:eastAsia="Calibri" w:hAnsi="Times New Roman" w:cs="Times New Roman"/>
          <w:position w:val="-6"/>
          <w:sz w:val="28"/>
          <w:szCs w:val="28"/>
        </w:rPr>
        <w:object w:dxaOrig="540" w:dyaOrig="400">
          <v:shape id="_x0000_i1058" type="#_x0000_t75" style="width:27pt;height:20.15pt" o:ole="">
            <v:imagedata r:id="rId74" o:title=""/>
          </v:shape>
          <o:OLEObject Type="Embed" ProgID="Equation.DSMT4" ShapeID="_x0000_i1058" DrawAspect="Content" ObjectID="_1786722670" r:id="rId75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81632" w:rsidRPr="00A02626" w:rsidRDefault="00E81632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1632" w:rsidRPr="00A02626" w:rsidRDefault="00E81632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1632" w:rsidRPr="00A02626" w:rsidRDefault="00E81632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A779D" w:rsidRPr="00A02626" w:rsidRDefault="00BA779D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lastRenderedPageBreak/>
        <w:t>II. TỰ LUẬN</w:t>
      </w:r>
      <w:r w:rsidR="00640A0F" w:rsidRPr="00A02626">
        <w:rPr>
          <w:rFonts w:ascii="Times New Roman" w:hAnsi="Times New Roman" w:cs="Times New Roman"/>
          <w:b/>
          <w:sz w:val="28"/>
          <w:szCs w:val="28"/>
        </w:rPr>
        <w:t xml:space="preserve"> (8,0 điểm)</w:t>
      </w:r>
    </w:p>
    <w:p w:rsidR="00FF259C" w:rsidRPr="00A02626" w:rsidRDefault="00FF259C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122893" w:rsidRPr="00A02626">
        <w:rPr>
          <w:rFonts w:ascii="Times New Roman" w:hAnsi="Times New Roman" w:cs="Times New Roman"/>
          <w:b/>
          <w:sz w:val="28"/>
          <w:szCs w:val="28"/>
        </w:rPr>
        <w:t>1</w:t>
      </w:r>
      <w:r w:rsidRPr="00A0262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22893" w:rsidRPr="00A02626">
        <w:rPr>
          <w:rFonts w:ascii="Times New Roman" w:hAnsi="Times New Roman" w:cs="Times New Roman"/>
          <w:b/>
          <w:sz w:val="28"/>
          <w:szCs w:val="28"/>
        </w:rPr>
        <w:t xml:space="preserve">(2,0 điểm). </w:t>
      </w:r>
      <w:r w:rsidRPr="00A02626">
        <w:rPr>
          <w:rFonts w:ascii="Times New Roman" w:hAnsi="Times New Roman" w:cs="Times New Roman"/>
          <w:b/>
          <w:sz w:val="28"/>
          <w:szCs w:val="28"/>
        </w:rPr>
        <w:t>Thực hiện phép tính (tính nhanh nếu có thể)</w:t>
      </w:r>
    </w:p>
    <w:p w:rsidR="008B5D2E" w:rsidRPr="00A02626" w:rsidRDefault="00FF259C" w:rsidP="004F6498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02626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a/ </w:t>
      </w:r>
      <w:r w:rsidR="00246A4E" w:rsidRPr="00A02626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999" w:dyaOrig="680">
          <v:shape id="_x0000_i1059" type="#_x0000_t75" style="width:49.7pt;height:33.85pt" o:ole="">
            <v:imagedata r:id="rId76" o:title=""/>
          </v:shape>
          <o:OLEObject Type="Embed" ProgID="Equation.DSMT4" ShapeID="_x0000_i1059" DrawAspect="Content" ObjectID="_1786722671" r:id="rId77"/>
        </w:object>
      </w:r>
      <w:r w:rsidRPr="00A02626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A02626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b/ </w:t>
      </w:r>
      <w:r w:rsidR="00246A4E" w:rsidRPr="00A02626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60" type="#_x0000_t75" style="width:60.85pt;height:36.45pt" o:ole="">
            <v:imagedata r:id="rId78" o:title=""/>
          </v:shape>
          <o:OLEObject Type="Embed" ProgID="Equation.DSMT4" ShapeID="_x0000_i1060" DrawAspect="Content" ObjectID="_1786722672" r:id="rId79"/>
        </w:object>
      </w:r>
      <w:r w:rsidRPr="00A02626">
        <w:rPr>
          <w:rFonts w:ascii="Times New Roman" w:hAnsi="Times New Roman" w:cs="Times New Roman"/>
          <w:sz w:val="28"/>
          <w:szCs w:val="28"/>
        </w:rPr>
        <w:tab/>
      </w:r>
      <w:r w:rsidR="008C19C0" w:rsidRPr="00A02626">
        <w:rPr>
          <w:rFonts w:ascii="Times New Roman" w:hAnsi="Times New Roman" w:cs="Times New Roman"/>
          <w:sz w:val="28"/>
          <w:szCs w:val="28"/>
        </w:rPr>
        <w:t xml:space="preserve">c/ </w:t>
      </w:r>
      <w:r w:rsidR="00DA35B2" w:rsidRPr="00A0262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540" w:dyaOrig="400">
          <v:shape id="_x0000_i1061" type="#_x0000_t75" style="width:126.85pt;height:20.15pt" o:ole="">
            <v:imagedata r:id="rId80" o:title=""/>
          </v:shape>
          <o:OLEObject Type="Embed" ProgID="Equation.DSMT4" ShapeID="_x0000_i1061" DrawAspect="Content" ObjectID="_1786722673" r:id="rId81"/>
        </w:object>
      </w:r>
    </w:p>
    <w:p w:rsidR="00096642" w:rsidRPr="00A02626" w:rsidRDefault="00DA35B2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noProof/>
          <w:sz w:val="28"/>
          <w:szCs w:val="28"/>
        </w:rPr>
        <w:t xml:space="preserve">d/ </w:t>
      </w:r>
      <w:r w:rsidRPr="00A02626">
        <w:rPr>
          <w:rFonts w:ascii="Times New Roman" w:hAnsi="Times New Roman" w:cs="Times New Roman"/>
          <w:position w:val="-32"/>
          <w:sz w:val="28"/>
          <w:szCs w:val="28"/>
        </w:rPr>
        <w:object w:dxaOrig="3280" w:dyaOrig="780">
          <v:shape id="_x0000_i1062" type="#_x0000_t75" style="width:164.15pt;height:39pt" o:ole="">
            <v:imagedata r:id="rId82" o:title=""/>
          </v:shape>
          <o:OLEObject Type="Embed" ProgID="Equation.DSMT4" ShapeID="_x0000_i1062" DrawAspect="Content" ObjectID="_1786722674" r:id="rId83"/>
        </w:object>
      </w:r>
    </w:p>
    <w:p w:rsidR="00674C16" w:rsidRPr="00A02626" w:rsidRDefault="00674C16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t>Bài 2</w:t>
      </w:r>
      <w:r w:rsidR="00122893" w:rsidRPr="00A02626">
        <w:rPr>
          <w:rFonts w:ascii="Times New Roman" w:hAnsi="Times New Roman" w:cs="Times New Roman"/>
          <w:b/>
          <w:sz w:val="28"/>
          <w:szCs w:val="28"/>
        </w:rPr>
        <w:t xml:space="preserve"> (2,0 điểm). </w:t>
      </w:r>
      <w:r w:rsidRPr="00A02626">
        <w:rPr>
          <w:rFonts w:ascii="Times New Roman" w:hAnsi="Times New Roman" w:cs="Times New Roman"/>
          <w:b/>
          <w:sz w:val="28"/>
          <w:szCs w:val="28"/>
        </w:rPr>
        <w:t xml:space="preserve"> Tìm </w:t>
      </w:r>
      <w:r w:rsidRPr="00BB21E5">
        <w:rPr>
          <w:rFonts w:ascii="Times New Roman" w:hAnsi="Times New Roman" w:cs="Times New Roman"/>
          <w:b/>
          <w:i/>
          <w:sz w:val="28"/>
          <w:szCs w:val="28"/>
        </w:rPr>
        <w:t>x</w:t>
      </w:r>
      <w:r w:rsidRPr="00A02626">
        <w:rPr>
          <w:rFonts w:ascii="Times New Roman" w:hAnsi="Times New Roman" w:cs="Times New Roman"/>
          <w:b/>
          <w:sz w:val="28"/>
          <w:szCs w:val="28"/>
        </w:rPr>
        <w:t xml:space="preserve"> biết</w:t>
      </w:r>
    </w:p>
    <w:p w:rsidR="00674C16" w:rsidRPr="00A02626" w:rsidRDefault="00BB21E5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b/>
          <w:bCs/>
          <w:noProof/>
          <w:position w:val="-28"/>
          <w:sz w:val="28"/>
          <w:szCs w:val="28"/>
        </w:rPr>
        <w:object w:dxaOrig="1680" w:dyaOrig="720">
          <v:shape id="_x0000_i1063" type="#_x0000_t75" style="width:86.15pt;height:33pt" o:ole="">
            <v:imagedata r:id="rId84" o:title=""/>
          </v:shape>
          <o:OLEObject Type="Embed" ProgID="Equation.DSMT4" ShapeID="_x0000_i1063" DrawAspect="Content" ObjectID="_1786722675" r:id="rId85"/>
        </w:object>
      </w:r>
      <w:r w:rsidR="00674C16" w:rsidRPr="00A02626">
        <w:rPr>
          <w:rFonts w:ascii="Times New Roman" w:hAnsi="Times New Roman" w:cs="Times New Roman"/>
          <w:sz w:val="28"/>
          <w:szCs w:val="28"/>
        </w:rPr>
        <w:tab/>
      </w:r>
      <w:r w:rsidR="00674C16" w:rsidRPr="00A02626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="00ED52B1" w:rsidRPr="00A02626">
        <w:rPr>
          <w:rFonts w:ascii="Times New Roman" w:hAnsi="Times New Roman" w:cs="Times New Roman"/>
          <w:b/>
          <w:bCs/>
          <w:noProof/>
          <w:position w:val="-28"/>
          <w:sz w:val="28"/>
          <w:szCs w:val="28"/>
        </w:rPr>
        <w:object w:dxaOrig="1420" w:dyaOrig="720">
          <v:shape id="_x0000_i1064" type="#_x0000_t75" style="width:72.45pt;height:33pt" o:ole="">
            <v:imagedata r:id="rId86" o:title=""/>
          </v:shape>
          <o:OLEObject Type="Embed" ProgID="Equation.DSMT4" ShapeID="_x0000_i1064" DrawAspect="Content" ObjectID="_1786722676" r:id="rId87"/>
        </w:object>
      </w:r>
      <w:r w:rsidR="00116394" w:rsidRPr="00A02626">
        <w:rPr>
          <w:rFonts w:ascii="Times New Roman" w:hAnsi="Times New Roman" w:cs="Times New Roman"/>
          <w:sz w:val="28"/>
          <w:szCs w:val="28"/>
        </w:rPr>
        <w:tab/>
      </w:r>
      <w:r w:rsidR="00ED52B1" w:rsidRPr="00A02626">
        <w:rPr>
          <w:rFonts w:ascii="Times New Roman" w:hAnsi="Times New Roman" w:cs="Times New Roman"/>
          <w:sz w:val="28"/>
          <w:szCs w:val="28"/>
        </w:rPr>
        <w:tab/>
      </w:r>
      <w:r w:rsidR="00116394" w:rsidRPr="00A02626">
        <w:rPr>
          <w:rFonts w:ascii="Times New Roman" w:hAnsi="Times New Roman" w:cs="Times New Roman"/>
          <w:sz w:val="28"/>
          <w:szCs w:val="28"/>
        </w:rPr>
        <w:t xml:space="preserve">c/ </w:t>
      </w:r>
      <w:r w:rsidR="002E0408" w:rsidRPr="00A02626">
        <w:rPr>
          <w:rFonts w:ascii="Times New Roman" w:hAnsi="Times New Roman" w:cs="Times New Roman"/>
          <w:position w:val="-28"/>
          <w:sz w:val="28"/>
          <w:szCs w:val="28"/>
        </w:rPr>
        <w:object w:dxaOrig="2020" w:dyaOrig="720">
          <v:shape id="_x0000_i1065" type="#_x0000_t75" style="width:91.7pt;height:33pt" o:ole="">
            <v:imagedata r:id="rId88" o:title=""/>
          </v:shape>
          <o:OLEObject Type="Embed" ProgID="Equation.DSMT4" ShapeID="_x0000_i1065" DrawAspect="Content" ObjectID="_1786722677" r:id="rId89"/>
        </w:object>
      </w:r>
    </w:p>
    <w:p w:rsidR="00942470" w:rsidRPr="00A02626" w:rsidRDefault="00D853DC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sz w:val="28"/>
          <w:szCs w:val="28"/>
        </w:rPr>
        <w:t>d</w:t>
      </w:r>
      <w:r w:rsidR="00942470" w:rsidRPr="00A02626">
        <w:rPr>
          <w:rFonts w:ascii="Times New Roman" w:hAnsi="Times New Roman" w:cs="Times New Roman"/>
          <w:sz w:val="28"/>
          <w:szCs w:val="28"/>
        </w:rPr>
        <w:t xml:space="preserve">/ </w:t>
      </w:r>
      <w:r w:rsidR="00ED52B1" w:rsidRPr="00A02626">
        <w:rPr>
          <w:rFonts w:ascii="Times New Roman" w:hAnsi="Times New Roman" w:cs="Times New Roman"/>
          <w:b/>
          <w:bCs/>
          <w:noProof/>
          <w:position w:val="-28"/>
          <w:sz w:val="28"/>
          <w:szCs w:val="28"/>
        </w:rPr>
        <w:object w:dxaOrig="2520" w:dyaOrig="720">
          <v:shape id="_x0000_i1066" type="#_x0000_t75" style="width:128.55pt;height:33pt" o:ole="">
            <v:imagedata r:id="rId90" o:title=""/>
          </v:shape>
          <o:OLEObject Type="Embed" ProgID="Equation.DSMT4" ShapeID="_x0000_i1066" DrawAspect="Content" ObjectID="_1786722678" r:id="rId91"/>
        </w:object>
      </w:r>
    </w:p>
    <w:p w:rsidR="009D6213" w:rsidRPr="00A02626" w:rsidRDefault="009D6213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b/>
          <w:sz w:val="28"/>
          <w:szCs w:val="28"/>
        </w:rPr>
        <w:t>Bài 3</w:t>
      </w:r>
      <w:r w:rsidR="00122893" w:rsidRPr="00A02626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0D1278" w:rsidRPr="00A02626">
        <w:rPr>
          <w:rFonts w:ascii="Times New Roman" w:hAnsi="Times New Roman" w:cs="Times New Roman"/>
          <w:b/>
          <w:sz w:val="28"/>
          <w:szCs w:val="28"/>
        </w:rPr>
        <w:t>(2,0</w:t>
      </w:r>
      <w:r w:rsidR="00122893" w:rsidRPr="00A02626">
        <w:rPr>
          <w:rFonts w:ascii="Times New Roman" w:hAnsi="Times New Roman" w:cs="Times New Roman"/>
          <w:b/>
          <w:sz w:val="28"/>
          <w:szCs w:val="28"/>
        </w:rPr>
        <w:t xml:space="preserve"> điểm). </w: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E2026" w:rsidRPr="00A02626">
        <w:rPr>
          <w:rFonts w:ascii="Times New Roman" w:eastAsia="Calibri" w:hAnsi="Times New Roman" w:cs="Times New Roman"/>
          <w:sz w:val="28"/>
          <w:szCs w:val="28"/>
        </w:rPr>
        <w:t xml:space="preserve">Khối 6 của trường THCS Hải Bối có </w:t>
      </w:r>
      <w:r w:rsidR="000E253B" w:rsidRPr="00A02626">
        <w:rPr>
          <w:rFonts w:ascii="Times New Roman" w:eastAsia="Calibri" w:hAnsi="Times New Roman" w:cs="Times New Roman"/>
          <w:sz w:val="28"/>
          <w:szCs w:val="28"/>
        </w:rPr>
        <w:t>37</w:t>
      </w:r>
      <w:r w:rsidR="0065366F" w:rsidRPr="00A02626">
        <w:rPr>
          <w:rFonts w:ascii="Times New Roman" w:eastAsia="Calibri" w:hAnsi="Times New Roman" w:cs="Times New Roman"/>
          <w:sz w:val="28"/>
          <w:szCs w:val="28"/>
        </w:rPr>
        <w:t>5</w: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 học sinh. Xếp loại học lực gồm: Tốt, Khá, Đạt. Biết học sinh xếp loại Tốt bằng </w:t>
      </w:r>
      <w:r w:rsidRPr="00A02626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80" w:dyaOrig="720">
          <v:shape id="_x0000_i1067" type="#_x0000_t75" style="width:18.85pt;height:36.45pt" o:ole="">
            <v:imagedata r:id="rId92" o:title=""/>
          </v:shape>
          <o:OLEObject Type="Embed" ProgID="Equation.DSMT4" ShapeID="_x0000_i1067" DrawAspect="Content" ObjectID="_1786722679" r:id="rId93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 học sinh cả</w:t>
      </w:r>
      <w:r w:rsidR="0065366F" w:rsidRPr="00A02626">
        <w:rPr>
          <w:rFonts w:ascii="Times New Roman" w:eastAsia="Calibri" w:hAnsi="Times New Roman" w:cs="Times New Roman"/>
          <w:sz w:val="28"/>
          <w:szCs w:val="28"/>
        </w:rPr>
        <w:t xml:space="preserve"> khối</w: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. Học sinh xếp loại Khá bằng </w:t>
      </w:r>
      <w:r w:rsidR="00EC4D7B" w:rsidRPr="00A02626">
        <w:rPr>
          <w:rFonts w:ascii="Times New Roman" w:eastAsia="Calibri" w:hAnsi="Times New Roman" w:cs="Times New Roman"/>
          <w:position w:val="-6"/>
          <w:sz w:val="28"/>
          <w:szCs w:val="28"/>
        </w:rPr>
        <w:object w:dxaOrig="720" w:dyaOrig="300">
          <v:shape id="_x0000_i1068" type="#_x0000_t75" style="width:38.15pt;height:15pt" o:ole="">
            <v:imagedata r:id="rId94" o:title=""/>
          </v:shape>
          <o:OLEObject Type="Embed" ProgID="Equation.DSMT4" ShapeID="_x0000_i1068" DrawAspect="Content" ObjectID="_1786722680" r:id="rId95"/>
        </w:objec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 số học sinh xếp loại Tốt. Còn lại là học sinh xếp loại Đạt.</w:t>
      </w:r>
    </w:p>
    <w:p w:rsidR="009D6213" w:rsidRPr="00A02626" w:rsidRDefault="009D6213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sz w:val="28"/>
          <w:szCs w:val="28"/>
        </w:rPr>
        <w:tab/>
        <w:t>a) Tính số học sinh xếp loại Tố</w:t>
      </w:r>
      <w:r w:rsidR="00152BDE" w:rsidRPr="00A02626">
        <w:rPr>
          <w:rFonts w:ascii="Times New Roman" w:eastAsia="Calibri" w:hAnsi="Times New Roman" w:cs="Times New Roman"/>
          <w:sz w:val="28"/>
          <w:szCs w:val="28"/>
        </w:rPr>
        <w:t>t, Khá</w: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9D6213" w:rsidRPr="00A02626" w:rsidRDefault="009D6213" w:rsidP="004F649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2626">
        <w:rPr>
          <w:rFonts w:ascii="Times New Roman" w:eastAsia="Calibri" w:hAnsi="Times New Roman" w:cs="Times New Roman"/>
          <w:sz w:val="28"/>
          <w:szCs w:val="28"/>
        </w:rPr>
        <w:tab/>
        <w:t xml:space="preserve">b) Tính tỉ số của số học sinh </w:t>
      </w:r>
      <w:r w:rsidR="00152BDE" w:rsidRPr="00A02626">
        <w:rPr>
          <w:rFonts w:ascii="Times New Roman" w:eastAsia="Calibri" w:hAnsi="Times New Roman" w:cs="Times New Roman"/>
          <w:sz w:val="28"/>
          <w:szCs w:val="28"/>
        </w:rPr>
        <w:t>Đạt</w: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 so với số học sinh</w:t>
      </w:r>
      <w:r w:rsidR="00152BDE" w:rsidRPr="00A02626">
        <w:rPr>
          <w:rFonts w:ascii="Times New Roman" w:eastAsia="Calibri" w:hAnsi="Times New Roman" w:cs="Times New Roman"/>
          <w:sz w:val="28"/>
          <w:szCs w:val="28"/>
        </w:rPr>
        <w:t xml:space="preserve"> Khá</w:t>
      </w:r>
      <w:r w:rsidRPr="00A0262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52BDE" w:rsidRPr="00A02626">
        <w:rPr>
          <w:rFonts w:ascii="Times New Roman" w:eastAsia="Calibri" w:hAnsi="Times New Roman" w:cs="Times New Roman"/>
          <w:sz w:val="28"/>
          <w:szCs w:val="28"/>
        </w:rPr>
        <w:t>của</w:t>
      </w:r>
      <w:r w:rsidR="00E01B62" w:rsidRPr="00A02626">
        <w:rPr>
          <w:rFonts w:ascii="Times New Roman" w:eastAsia="Calibri" w:hAnsi="Times New Roman" w:cs="Times New Roman"/>
          <w:sz w:val="28"/>
          <w:szCs w:val="28"/>
        </w:rPr>
        <w:t xml:space="preserve"> khối 6</w:t>
      </w:r>
      <w:r w:rsidRPr="00A0262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B2069" w:rsidRPr="00A02626" w:rsidRDefault="00122893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b/>
          <w:bCs/>
          <w:sz w:val="28"/>
          <w:szCs w:val="28"/>
        </w:rPr>
        <w:t xml:space="preserve">Bài 4 </w:t>
      </w:r>
      <w:r w:rsidR="000D1278" w:rsidRPr="00A02626">
        <w:rPr>
          <w:rFonts w:ascii="Times New Roman" w:hAnsi="Times New Roman" w:cs="Times New Roman"/>
          <w:b/>
          <w:sz w:val="28"/>
          <w:szCs w:val="28"/>
        </w:rPr>
        <w:t>(1,5</w:t>
      </w:r>
      <w:r w:rsidRPr="00A02626">
        <w:rPr>
          <w:rFonts w:ascii="Times New Roman" w:hAnsi="Times New Roman" w:cs="Times New Roman"/>
          <w:b/>
          <w:sz w:val="28"/>
          <w:szCs w:val="28"/>
        </w:rPr>
        <w:t xml:space="preserve"> điểm). </w:t>
      </w:r>
      <w:r w:rsidR="005B2069" w:rsidRPr="00A0262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5B2069" w:rsidRPr="00A02626">
        <w:rPr>
          <w:rFonts w:ascii="Times New Roman" w:hAnsi="Times New Roman" w:cs="Times New Roman"/>
          <w:sz w:val="28"/>
          <w:szCs w:val="28"/>
        </w:rPr>
        <w:t xml:space="preserve"> Trên tia O</w:t>
      </w:r>
      <w:r w:rsidR="000A50E0" w:rsidRPr="00A02626">
        <w:rPr>
          <w:rFonts w:ascii="Times New Roman" w:hAnsi="Times New Roman" w:cs="Times New Roman"/>
          <w:sz w:val="28"/>
          <w:szCs w:val="28"/>
        </w:rPr>
        <w:t>t</w:t>
      </w:r>
      <w:r w:rsidR="005B2069" w:rsidRPr="00A02626">
        <w:rPr>
          <w:rFonts w:ascii="Times New Roman" w:hAnsi="Times New Roman" w:cs="Times New Roman"/>
          <w:sz w:val="28"/>
          <w:szCs w:val="28"/>
        </w:rPr>
        <w:t xml:space="preserve"> lấy hai </w:t>
      </w:r>
      <w:proofErr w:type="gramStart"/>
      <w:r w:rsidR="005B2069" w:rsidRPr="00A02626">
        <w:rPr>
          <w:rFonts w:ascii="Times New Roman" w:hAnsi="Times New Roman" w:cs="Times New Roman"/>
          <w:sz w:val="28"/>
          <w:szCs w:val="28"/>
        </w:rPr>
        <w:t>điể</w:t>
      </w:r>
      <w:r w:rsidR="000A50E0" w:rsidRPr="00A02626">
        <w:rPr>
          <w:rFonts w:ascii="Times New Roman" w:hAnsi="Times New Roman" w:cs="Times New Roman"/>
          <w:sz w:val="28"/>
          <w:szCs w:val="28"/>
        </w:rPr>
        <w:t>m  A</w:t>
      </w:r>
      <w:proofErr w:type="gramEnd"/>
      <w:r w:rsidR="000A50E0" w:rsidRPr="00A02626">
        <w:rPr>
          <w:rFonts w:ascii="Times New Roman" w:hAnsi="Times New Roman" w:cs="Times New Roman"/>
          <w:sz w:val="28"/>
          <w:szCs w:val="28"/>
        </w:rPr>
        <w:t xml:space="preserve"> và B sao cho OA = 3cm; OB = 6</w:t>
      </w:r>
      <w:r w:rsidR="005B2069" w:rsidRPr="00A02626">
        <w:rPr>
          <w:rFonts w:ascii="Times New Roman" w:hAnsi="Times New Roman" w:cs="Times New Roman"/>
          <w:sz w:val="28"/>
          <w:szCs w:val="28"/>
        </w:rPr>
        <w:t>cm.</w:t>
      </w:r>
    </w:p>
    <w:p w:rsidR="000B3545" w:rsidRPr="00A02626" w:rsidRDefault="00F07C5D" w:rsidP="004F6498">
      <w:pPr>
        <w:widowControl w:val="0"/>
        <w:tabs>
          <w:tab w:val="left" w:pos="1411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 T</w:t>
      </w:r>
      <w:r w:rsidR="000A50E0" w:rsidRPr="00A02626">
        <w:rPr>
          <w:rFonts w:ascii="Times New Roman" w:hAnsi="Times New Roman" w:cs="Times New Roman"/>
          <w:sz w:val="28"/>
          <w:szCs w:val="28"/>
        </w:rPr>
        <w:t>ính độ dài AB?</w:t>
      </w:r>
    </w:p>
    <w:p w:rsidR="005B2069" w:rsidRPr="00A02626" w:rsidRDefault="000A50E0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sz w:val="28"/>
          <w:szCs w:val="28"/>
        </w:rPr>
        <w:t>b</w:t>
      </w:r>
      <w:r w:rsidR="000B3545" w:rsidRPr="00A02626">
        <w:rPr>
          <w:rFonts w:ascii="Times New Roman" w:hAnsi="Times New Roman" w:cs="Times New Roman"/>
          <w:sz w:val="28"/>
          <w:szCs w:val="28"/>
        </w:rPr>
        <w:t xml:space="preserve">/ </w:t>
      </w:r>
      <w:r w:rsidR="005B2069" w:rsidRPr="00A02626">
        <w:rPr>
          <w:rFonts w:ascii="Times New Roman" w:hAnsi="Times New Roman" w:cs="Times New Roman"/>
          <w:sz w:val="28"/>
          <w:szCs w:val="28"/>
        </w:rPr>
        <w:t>Điểm A có phải trung điểm của OB? Vì sao?</w:t>
      </w:r>
    </w:p>
    <w:p w:rsidR="005B2069" w:rsidRPr="00A02626" w:rsidRDefault="000A50E0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sz w:val="28"/>
          <w:szCs w:val="28"/>
        </w:rPr>
        <w:t>c</w:t>
      </w:r>
      <w:r w:rsidR="000B3545" w:rsidRPr="00A02626">
        <w:rPr>
          <w:rFonts w:ascii="Times New Roman" w:hAnsi="Times New Roman" w:cs="Times New Roman"/>
          <w:sz w:val="28"/>
          <w:szCs w:val="28"/>
        </w:rPr>
        <w:t xml:space="preserve">/ </w:t>
      </w:r>
      <w:r w:rsidR="005B2069" w:rsidRPr="00A02626">
        <w:rPr>
          <w:rFonts w:ascii="Times New Roman" w:hAnsi="Times New Roman" w:cs="Times New Roman"/>
          <w:sz w:val="28"/>
          <w:szCs w:val="28"/>
        </w:rPr>
        <w:t xml:space="preserve">Lấy điểm C thuộc tia đối của tia </w:t>
      </w:r>
      <w:r w:rsidR="005B2069" w:rsidRPr="003F1DB7">
        <w:rPr>
          <w:rFonts w:ascii="Times New Roman" w:hAnsi="Times New Roman" w:cs="Times New Roman"/>
          <w:sz w:val="28"/>
          <w:szCs w:val="28"/>
        </w:rPr>
        <w:t>O</w:t>
      </w:r>
      <w:r w:rsidR="00F07C5D" w:rsidRPr="003F1DB7">
        <w:rPr>
          <w:rFonts w:ascii="Times New Roman" w:hAnsi="Times New Roman" w:cs="Times New Roman"/>
          <w:sz w:val="28"/>
          <w:szCs w:val="28"/>
        </w:rPr>
        <w:t>t</w:t>
      </w:r>
      <w:r w:rsidR="005B2069" w:rsidRPr="00A02626">
        <w:rPr>
          <w:rFonts w:ascii="Times New Roman" w:hAnsi="Times New Roman" w:cs="Times New Roman"/>
          <w:sz w:val="28"/>
          <w:szCs w:val="28"/>
        </w:rPr>
        <w:t xml:space="preserve"> sao cho OC = 5cm. Tính độ dài đoạn CB?</w:t>
      </w:r>
    </w:p>
    <w:p w:rsidR="00D20EC2" w:rsidRPr="00A02626" w:rsidRDefault="00122893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b/>
          <w:bCs/>
          <w:sz w:val="28"/>
          <w:szCs w:val="28"/>
        </w:rPr>
        <w:t xml:space="preserve">Bài 5 </w:t>
      </w:r>
      <w:r w:rsidRPr="00A02626">
        <w:rPr>
          <w:rFonts w:ascii="Times New Roman" w:hAnsi="Times New Roman" w:cs="Times New Roman"/>
          <w:b/>
          <w:sz w:val="28"/>
          <w:szCs w:val="28"/>
        </w:rPr>
        <w:t xml:space="preserve">(0,5 điểm). </w:t>
      </w:r>
      <w:r w:rsidR="00277FBE" w:rsidRPr="00A02626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Tính hợ</w:t>
      </w:r>
      <w:r w:rsidR="0076236E" w:rsidRPr="00A02626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p lý </w:t>
      </w:r>
      <w:r w:rsidR="00277FBE" w:rsidRPr="00A02626">
        <w:rPr>
          <w:rFonts w:ascii="Times New Roman" w:hAnsi="Times New Roman" w:cs="Times New Roman"/>
          <w:bCs/>
          <w:sz w:val="28"/>
          <w:szCs w:val="28"/>
          <w:lang w:val="nl-NL"/>
        </w:rPr>
        <w:t>tổng sau:</w:t>
      </w:r>
      <w:r w:rsidR="006F7E04" w:rsidRPr="00A02626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BF1A5C" w:rsidRPr="00A02626">
        <w:rPr>
          <w:rFonts w:ascii="Times New Roman" w:hAnsi="Times New Roman" w:cs="Times New Roman"/>
          <w:position w:val="-24"/>
          <w:sz w:val="28"/>
          <w:szCs w:val="28"/>
        </w:rPr>
        <w:object w:dxaOrig="3440" w:dyaOrig="620">
          <v:shape id="_x0000_i1069" type="#_x0000_t75" style="width:180.45pt;height:33pt" o:ole="">
            <v:imagedata r:id="rId96" o:title=""/>
          </v:shape>
          <o:OLEObject Type="Embed" ProgID="Equation.DSMT4" ShapeID="_x0000_i1069" DrawAspect="Content" ObjectID="_1786722681" r:id="rId97"/>
        </w:object>
      </w:r>
    </w:p>
    <w:p w:rsidR="00E12A7E" w:rsidRPr="00A02626" w:rsidRDefault="00E12A7E" w:rsidP="004F64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D7A06" w:rsidRPr="00A02626" w:rsidRDefault="009B4866" w:rsidP="004F649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sz w:val="28"/>
          <w:szCs w:val="28"/>
        </w:rPr>
        <w:t>****************HẾT****************</w:t>
      </w:r>
    </w:p>
    <w:p w:rsidR="00E12A7E" w:rsidRPr="00A02626" w:rsidRDefault="00E12A7E" w:rsidP="004F649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B4866" w:rsidRPr="00A02626" w:rsidRDefault="009B4866" w:rsidP="004F6498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A02626">
        <w:rPr>
          <w:rFonts w:ascii="Times New Roman" w:hAnsi="Times New Roman" w:cs="Times New Roman"/>
          <w:b/>
          <w:i/>
          <w:sz w:val="28"/>
          <w:szCs w:val="28"/>
        </w:rPr>
        <w:t>HS không được sử dụng máy tính cầm tay</w:t>
      </w:r>
    </w:p>
    <w:p w:rsidR="009D6213" w:rsidRPr="00A02626" w:rsidRDefault="009D6213" w:rsidP="004F649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C16" w:rsidRPr="00A02626" w:rsidRDefault="00674C16" w:rsidP="00A629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90EE8" w:rsidRPr="00A02626" w:rsidRDefault="00B90EE8">
      <w:pPr>
        <w:rPr>
          <w:rFonts w:ascii="Times New Roman" w:hAnsi="Times New Roman" w:cs="Times New Roman"/>
          <w:sz w:val="28"/>
          <w:szCs w:val="28"/>
        </w:rPr>
      </w:pPr>
      <w:r w:rsidRPr="00A02626">
        <w:rPr>
          <w:rFonts w:ascii="Times New Roman" w:hAnsi="Times New Roman" w:cs="Times New Roman"/>
          <w:sz w:val="28"/>
          <w:szCs w:val="28"/>
        </w:rPr>
        <w:br w:type="page"/>
      </w:r>
    </w:p>
    <w:p w:rsidR="00B07CEE" w:rsidRPr="00A02626" w:rsidRDefault="00B90EE8" w:rsidP="00B90EE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:rsidR="001579F7" w:rsidRPr="00A02626" w:rsidRDefault="006D7B0B" w:rsidP="00A629A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t>I. TRẮC NGHIỆM</w:t>
      </w:r>
      <w:r w:rsidR="00AA2617">
        <w:rPr>
          <w:rFonts w:ascii="Times New Roman" w:hAnsi="Times New Roman" w:cs="Times New Roman"/>
          <w:b/>
          <w:sz w:val="28"/>
          <w:szCs w:val="28"/>
        </w:rPr>
        <w:t xml:space="preserve"> (M</w:t>
      </w:r>
      <w:r w:rsidR="00AA2617" w:rsidRPr="00AA2617">
        <w:rPr>
          <w:rFonts w:ascii="Times New Roman" w:hAnsi="Times New Roman" w:cs="Times New Roman"/>
          <w:b/>
          <w:sz w:val="28"/>
          <w:szCs w:val="28"/>
        </w:rPr>
        <w:t>ỗi</w:t>
      </w:r>
      <w:r w:rsidR="00AA2617">
        <w:rPr>
          <w:rFonts w:ascii="Times New Roman" w:hAnsi="Times New Roman" w:cs="Times New Roman"/>
          <w:b/>
          <w:sz w:val="28"/>
          <w:szCs w:val="28"/>
        </w:rPr>
        <w:t xml:space="preserve"> c</w:t>
      </w:r>
      <w:r w:rsidR="00AA2617" w:rsidRPr="00AA2617">
        <w:rPr>
          <w:rFonts w:ascii="Times New Roman" w:hAnsi="Times New Roman" w:cs="Times New Roman"/>
          <w:b/>
          <w:sz w:val="28"/>
          <w:szCs w:val="28"/>
        </w:rPr>
        <w:t>â</w:t>
      </w:r>
      <w:r w:rsidR="00AA2617">
        <w:rPr>
          <w:rFonts w:ascii="Times New Roman" w:hAnsi="Times New Roman" w:cs="Times New Roman"/>
          <w:b/>
          <w:sz w:val="28"/>
          <w:szCs w:val="28"/>
        </w:rPr>
        <w:t xml:space="preserve">u </w:t>
      </w:r>
      <w:r w:rsidR="00AA2617" w:rsidRPr="00AA2617">
        <w:rPr>
          <w:rFonts w:ascii="Times New Roman" w:hAnsi="Times New Roman" w:cs="Times New Roman"/>
          <w:b/>
          <w:sz w:val="28"/>
          <w:szCs w:val="28"/>
        </w:rPr>
        <w:t>đúng</w:t>
      </w:r>
      <w:r w:rsidR="00AA2617">
        <w:rPr>
          <w:rFonts w:ascii="Times New Roman" w:hAnsi="Times New Roman" w:cs="Times New Roman"/>
          <w:b/>
          <w:sz w:val="28"/>
          <w:szCs w:val="28"/>
        </w:rPr>
        <w:t xml:space="preserve"> đư</w:t>
      </w:r>
      <w:r w:rsidR="00AA2617" w:rsidRPr="00AA2617">
        <w:rPr>
          <w:rFonts w:ascii="Times New Roman" w:hAnsi="Times New Roman" w:cs="Times New Roman"/>
          <w:b/>
          <w:sz w:val="28"/>
          <w:szCs w:val="28"/>
        </w:rPr>
        <w:t>ợc</w:t>
      </w:r>
      <w:r w:rsidR="00AA2617">
        <w:rPr>
          <w:rFonts w:ascii="Times New Roman" w:hAnsi="Times New Roman" w:cs="Times New Roman"/>
          <w:b/>
          <w:sz w:val="28"/>
          <w:szCs w:val="28"/>
        </w:rPr>
        <w:t xml:space="preserve"> 0,25 </w:t>
      </w:r>
      <w:r w:rsidR="00AA2617" w:rsidRPr="00AA2617">
        <w:rPr>
          <w:rFonts w:ascii="Times New Roman" w:hAnsi="Times New Roman" w:cs="Times New Roman"/>
          <w:b/>
          <w:sz w:val="28"/>
          <w:szCs w:val="28"/>
        </w:rPr>
        <w:t>đ</w:t>
      </w:r>
      <w:r w:rsidR="00AA2617">
        <w:rPr>
          <w:rFonts w:ascii="Times New Roman" w:hAnsi="Times New Roman" w:cs="Times New Roman"/>
          <w:b/>
          <w:sz w:val="28"/>
          <w:szCs w:val="28"/>
        </w:rPr>
        <w:t>i</w:t>
      </w:r>
      <w:r w:rsidR="00AA2617" w:rsidRPr="00AA2617">
        <w:rPr>
          <w:rFonts w:ascii="Times New Roman" w:hAnsi="Times New Roman" w:cs="Times New Roman"/>
          <w:b/>
          <w:sz w:val="28"/>
          <w:szCs w:val="28"/>
        </w:rPr>
        <w:t>ểm</w:t>
      </w:r>
      <w:r w:rsidR="00AA2617">
        <w:rPr>
          <w:rFonts w:ascii="Times New Roman" w:hAnsi="Times New Roman" w:cs="Times New Roman"/>
          <w:b/>
          <w:sz w:val="28"/>
          <w:szCs w:val="28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1"/>
        <w:gridCol w:w="1099"/>
        <w:gridCol w:w="1099"/>
        <w:gridCol w:w="1101"/>
        <w:gridCol w:w="1100"/>
        <w:gridCol w:w="1101"/>
        <w:gridCol w:w="1101"/>
        <w:gridCol w:w="1100"/>
        <w:gridCol w:w="1100"/>
      </w:tblGrid>
      <w:tr w:rsidR="00A02626" w:rsidRPr="00A02626" w:rsidTr="006D7B0B">
        <w:tc>
          <w:tcPr>
            <w:tcW w:w="1132" w:type="dxa"/>
          </w:tcPr>
          <w:p w:rsidR="006D7B0B" w:rsidRPr="00A02626" w:rsidRDefault="006D7B0B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132" w:type="dxa"/>
          </w:tcPr>
          <w:p w:rsidR="006D7B0B" w:rsidRPr="00A02626" w:rsidRDefault="006D7B0B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2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A02626" w:rsidRPr="00A02626" w:rsidTr="006D7B0B">
        <w:tc>
          <w:tcPr>
            <w:tcW w:w="1132" w:type="dxa"/>
          </w:tcPr>
          <w:p w:rsidR="006D7B0B" w:rsidRPr="00A02626" w:rsidRDefault="006D7B0B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132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32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33" w:type="dxa"/>
          </w:tcPr>
          <w:p w:rsidR="006D7B0B" w:rsidRPr="00A02626" w:rsidRDefault="001B3A80" w:rsidP="00A629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:rsidR="00D56EE2" w:rsidRPr="00A02626" w:rsidRDefault="00D56EE2" w:rsidP="00D56EE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02626">
        <w:rPr>
          <w:rFonts w:ascii="Times New Roman" w:hAnsi="Times New Roman" w:cs="Times New Roman"/>
          <w:b/>
          <w:sz w:val="28"/>
          <w:szCs w:val="28"/>
        </w:rPr>
        <w:t>II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9"/>
        <w:gridCol w:w="7947"/>
        <w:gridCol w:w="1056"/>
      </w:tblGrid>
      <w:tr w:rsidR="00A02626" w:rsidRPr="00A02626" w:rsidTr="00AA2617">
        <w:tc>
          <w:tcPr>
            <w:tcW w:w="909" w:type="dxa"/>
          </w:tcPr>
          <w:p w:rsidR="00562A44" w:rsidRPr="00A02626" w:rsidRDefault="00562A44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947" w:type="dxa"/>
          </w:tcPr>
          <w:p w:rsidR="00562A44" w:rsidRPr="00A02626" w:rsidRDefault="00562A44" w:rsidP="00562A4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Hướng dẫn</w:t>
            </w:r>
          </w:p>
        </w:tc>
        <w:tc>
          <w:tcPr>
            <w:tcW w:w="1056" w:type="dxa"/>
          </w:tcPr>
          <w:p w:rsidR="00562A44" w:rsidRPr="00A02626" w:rsidRDefault="00562A44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A02626" w:rsidRPr="00A02626" w:rsidTr="00562A44">
        <w:tc>
          <w:tcPr>
            <w:tcW w:w="846" w:type="dxa"/>
            <w:vMerge w:val="restart"/>
          </w:tcPr>
          <w:p w:rsidR="007637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2,0</w:t>
            </w:r>
            <w:r w:rsidRPr="00AA2617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8221" w:type="dxa"/>
          </w:tcPr>
          <w:p w:rsidR="00763726" w:rsidRPr="00A02626" w:rsidRDefault="00763726" w:rsidP="00D56EE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A0262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a/ </w:t>
            </w:r>
            <w:r w:rsidRPr="00A02626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2079" w:dyaOrig="680">
                <v:shape id="_x0000_i1070" type="#_x0000_t75" style="width:102.45pt;height:33.85pt" o:ole="">
                  <v:imagedata r:id="rId98" o:title=""/>
                </v:shape>
                <o:OLEObject Type="Embed" ProgID="Equation.DSMT4" ShapeID="_x0000_i1070" DrawAspect="Content" ObjectID="_1786722682" r:id="rId99"/>
              </w:objec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1140" w:dyaOrig="680">
                <v:shape id="_x0000_i1071" type="#_x0000_t75" style="width:56.55pt;height:33.85pt" o:ole="">
                  <v:imagedata r:id="rId100" o:title=""/>
                </v:shape>
                <o:OLEObject Type="Embed" ProgID="Equation.DSMT4" ShapeID="_x0000_i1071" DrawAspect="Content" ObjectID="_1786722683" r:id="rId101"/>
              </w:object>
            </w:r>
          </w:p>
        </w:tc>
        <w:tc>
          <w:tcPr>
            <w:tcW w:w="1127" w:type="dxa"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562A44">
        <w:tc>
          <w:tcPr>
            <w:tcW w:w="846" w:type="dxa"/>
            <w:vMerge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b/ </w:t>
            </w:r>
            <w:r w:rsidRPr="00A0262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00" w:dyaOrig="720">
                <v:shape id="_x0000_i1072" type="#_x0000_t75" style="width:105pt;height:36.45pt" o:ole="">
                  <v:imagedata r:id="rId102" o:title=""/>
                </v:shape>
                <o:OLEObject Type="Embed" ProgID="Equation.DSMT4" ShapeID="_x0000_i1072" DrawAspect="Content" ObjectID="_1786722684" r:id="rId103"/>
              </w:objec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40" w:dyaOrig="700">
                <v:shape id="_x0000_i1073" type="#_x0000_t75" style="width:36.85pt;height:35.55pt" o:ole="">
                  <v:imagedata r:id="rId104" o:title=""/>
                </v:shape>
                <o:OLEObject Type="Embed" ProgID="Equation.DSMT4" ShapeID="_x0000_i1073" DrawAspect="Content" ObjectID="_1786722685" r:id="rId105"/>
              </w:object>
            </w:r>
          </w:p>
        </w:tc>
        <w:tc>
          <w:tcPr>
            <w:tcW w:w="1127" w:type="dxa"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562A44">
        <w:tc>
          <w:tcPr>
            <w:tcW w:w="846" w:type="dxa"/>
            <w:vMerge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c/ </w:t>
            </w:r>
            <w:r w:rsidRPr="00A02626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4400" w:dyaOrig="400">
                <v:shape id="_x0000_i1074" type="#_x0000_t75" style="width:220.3pt;height:20.15pt" o:ole="">
                  <v:imagedata r:id="rId106" o:title=""/>
                </v:shape>
                <o:OLEObject Type="Embed" ProgID="Equation.DSMT4" ShapeID="_x0000_i1074" DrawAspect="Content" ObjectID="_1786722686" r:id="rId107"/>
              </w:objec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740" w:dyaOrig="279">
                <v:shape id="_x0000_i1075" type="#_x0000_t75" style="width:36.85pt;height:14.55pt" o:ole="">
                  <v:imagedata r:id="rId108" o:title=""/>
                </v:shape>
                <o:OLEObject Type="Embed" ProgID="Equation.DSMT4" ShapeID="_x0000_i1075" DrawAspect="Content" ObjectID="_1786722687" r:id="rId109"/>
              </w:object>
            </w:r>
          </w:p>
        </w:tc>
        <w:tc>
          <w:tcPr>
            <w:tcW w:w="1127" w:type="dxa"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562A44">
        <w:tc>
          <w:tcPr>
            <w:tcW w:w="846" w:type="dxa"/>
            <w:vMerge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d/ </w:t>
            </w:r>
            <w:r w:rsidRPr="00A02626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940" w:dyaOrig="780">
                <v:shape id="_x0000_i1076" type="#_x0000_t75" style="width:347.15pt;height:39pt" o:ole="">
                  <v:imagedata r:id="rId110" o:title=""/>
                </v:shape>
                <o:OLEObject Type="Embed" ProgID="Equation.DSMT4" ShapeID="_x0000_i1076" DrawAspect="Content" ObjectID="_1786722688" r:id="rId111"/>
              </w:objec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760" w:dyaOrig="720">
                <v:shape id="_x0000_i1077" type="#_x0000_t75" style="width:138.45pt;height:36.45pt" o:ole="">
                  <v:imagedata r:id="rId112" o:title=""/>
                </v:shape>
                <o:OLEObject Type="Embed" ProgID="Equation.DSMT4" ShapeID="_x0000_i1077" DrawAspect="Content" ObjectID="_1786722689" r:id="rId113"/>
              </w:object>
            </w:r>
          </w:p>
        </w:tc>
        <w:tc>
          <w:tcPr>
            <w:tcW w:w="1127" w:type="dxa"/>
          </w:tcPr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3726" w:rsidRPr="00A02626" w:rsidRDefault="00763726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562A44">
        <w:tc>
          <w:tcPr>
            <w:tcW w:w="846" w:type="dxa"/>
            <w:vMerge w:val="restart"/>
          </w:tcPr>
          <w:p w:rsidR="00AA2617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AA261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D43D47" w:rsidRPr="00A02626" w:rsidRDefault="00AA2617" w:rsidP="00AA26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2,0</w:t>
            </w:r>
            <w:r w:rsidRPr="00AA2617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8221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1640" w:dyaOrig="720">
                <v:shape id="_x0000_i1078" type="#_x0000_t75" style="width:84pt;height:33pt" o:ole="">
                  <v:imagedata r:id="rId114" o:title=""/>
                </v:shape>
                <o:OLEObject Type="Embed" ProgID="Equation.DSMT4" ShapeID="_x0000_i1078" DrawAspect="Content" ObjectID="_1786722690" r:id="rId115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1400" w:dyaOrig="720">
                <v:shape id="_x0000_i1079" type="#_x0000_t75" style="width:71.55pt;height:33pt" o:ole="">
                  <v:imagedata r:id="rId116" o:title=""/>
                </v:shape>
                <o:OLEObject Type="Embed" ProgID="Equation.DSMT4" ShapeID="_x0000_i1079" DrawAspect="Content" ObjectID="_1786722691" r:id="rId117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880" w:dyaOrig="720">
                <v:shape id="_x0000_i1080" type="#_x0000_t75" style="width:45pt;height:33pt" o:ole="">
                  <v:imagedata r:id="rId118" o:title=""/>
                </v:shape>
                <o:OLEObject Type="Embed" ProgID="Equation.DSMT4" ShapeID="_x0000_i1080" DrawAspect="Content" ObjectID="_1786722692" r:id="rId119"/>
              </w:object>
            </w:r>
          </w:p>
        </w:tc>
        <w:tc>
          <w:tcPr>
            <w:tcW w:w="1127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562A44">
        <w:tc>
          <w:tcPr>
            <w:tcW w:w="846" w:type="dxa"/>
            <w:vMerge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b/</w:t>
            </w:r>
            <w:r w:rsidRPr="00A02626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 </w:t>
            </w: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1420" w:dyaOrig="720">
                <v:shape id="_x0000_i1081" type="#_x0000_t75" style="width:72.45pt;height:33pt" o:ole="">
                  <v:imagedata r:id="rId86" o:title=""/>
                </v:shape>
                <o:OLEObject Type="Embed" ProgID="Equation.DSMT4" ShapeID="_x0000_i1081" DrawAspect="Content" ObjectID="_1786722693" r:id="rId120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1460" w:dyaOrig="720">
                <v:shape id="_x0000_i1082" type="#_x0000_t75" style="width:74.55pt;height:33pt" o:ole="">
                  <v:imagedata r:id="rId121" o:title=""/>
                </v:shape>
                <o:OLEObject Type="Embed" ProgID="Equation.DSMT4" ShapeID="_x0000_i1082" DrawAspect="Content" ObjectID="_1786722694" r:id="rId122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1200" w:dyaOrig="720">
                <v:shape id="_x0000_i1083" type="#_x0000_t75" style="width:61.7pt;height:33pt" o:ole="">
                  <v:imagedata r:id="rId123" o:title=""/>
                </v:shape>
                <o:OLEObject Type="Embed" ProgID="Equation.DSMT4" ShapeID="_x0000_i1083" DrawAspect="Content" ObjectID="_1786722695" r:id="rId124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32"/>
                <w:sz w:val="28"/>
                <w:szCs w:val="28"/>
              </w:rPr>
              <w:object w:dxaOrig="1579" w:dyaOrig="780">
                <v:shape id="_x0000_i1084" type="#_x0000_t75" style="width:81pt;height:35.55pt" o:ole="">
                  <v:imagedata r:id="rId125" o:title=""/>
                </v:shape>
                <o:OLEObject Type="Embed" ProgID="Equation.DSMT4" ShapeID="_x0000_i1084" DrawAspect="Content" ObjectID="_1786722696" r:id="rId126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820" w:dyaOrig="720">
                <v:shape id="_x0000_i1085" type="#_x0000_t75" style="width:41.55pt;height:33pt" o:ole="">
                  <v:imagedata r:id="rId127" o:title=""/>
                </v:shape>
                <o:OLEObject Type="Embed" ProgID="Equation.DSMT4" ShapeID="_x0000_i1085" DrawAspect="Content" ObjectID="_1786722697" r:id="rId128"/>
              </w:object>
            </w:r>
          </w:p>
        </w:tc>
        <w:tc>
          <w:tcPr>
            <w:tcW w:w="1127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562A44">
        <w:tc>
          <w:tcPr>
            <w:tcW w:w="846" w:type="dxa"/>
            <w:vMerge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c/ </w:t>
            </w:r>
            <w:r w:rsidRPr="00A0262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20" w:dyaOrig="720">
                <v:shape id="_x0000_i1086" type="#_x0000_t75" style="width:91.7pt;height:33pt" o:ole="">
                  <v:imagedata r:id="rId88" o:title=""/>
                </v:shape>
                <o:OLEObject Type="Embed" ProgID="Equation.DSMT4" ShapeID="_x0000_i1086" DrawAspect="Content" ObjectID="_1786722698" r:id="rId129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40" w:dyaOrig="720">
                <v:shape id="_x0000_i1087" type="#_x0000_t75" style="width:42.45pt;height:33pt" o:ole="">
                  <v:imagedata r:id="rId130" o:title=""/>
                </v:shape>
                <o:OLEObject Type="Embed" ProgID="Equation.DSMT4" ShapeID="_x0000_i1087" DrawAspect="Content" ObjectID="_1786722699" r:id="rId131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00" w:dyaOrig="720">
                <v:shape id="_x0000_i1088" type="#_x0000_t75" style="width:41.55pt;height:33pt" o:ole="">
                  <v:imagedata r:id="rId132" o:title=""/>
                </v:shape>
                <o:OLEObject Type="Embed" ProgID="Equation.DSMT4" ShapeID="_x0000_i1088" DrawAspect="Content" ObjectID="_1786722700" r:id="rId133"/>
              </w:object>
            </w:r>
          </w:p>
        </w:tc>
        <w:tc>
          <w:tcPr>
            <w:tcW w:w="1127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A02626" w:rsidRPr="00A02626" w:rsidTr="00562A44">
        <w:tc>
          <w:tcPr>
            <w:tcW w:w="846" w:type="dxa"/>
            <w:vMerge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d/</w:t>
            </w:r>
            <w:r w:rsidRPr="00A02626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 </w:t>
            </w: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28"/>
                <w:sz w:val="28"/>
                <w:szCs w:val="28"/>
              </w:rPr>
              <w:object w:dxaOrig="2520" w:dyaOrig="720">
                <v:shape id="_x0000_i1089" type="#_x0000_t75" style="width:128.55pt;height:33pt" o:ole="">
                  <v:imagedata r:id="rId90" o:title=""/>
                </v:shape>
                <o:OLEObject Type="Embed" ProgID="Equation.DSMT4" ShapeID="_x0000_i1089" DrawAspect="Content" ObjectID="_1786722701" r:id="rId134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14"/>
                <w:sz w:val="28"/>
                <w:szCs w:val="28"/>
              </w:rPr>
              <w:object w:dxaOrig="1500" w:dyaOrig="480">
                <v:shape id="_x0000_i1090" type="#_x0000_t75" style="width:76.7pt;height:22.7pt" o:ole="">
                  <v:imagedata r:id="rId135" o:title=""/>
                </v:shape>
                <o:OLEObject Type="Embed" ProgID="Equation.DSMT4" ShapeID="_x0000_i1090" DrawAspect="Content" ObjectID="_1786722702" r:id="rId136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14"/>
                <w:sz w:val="28"/>
                <w:szCs w:val="28"/>
              </w:rPr>
              <w:object w:dxaOrig="2340" w:dyaOrig="480">
                <v:shape id="_x0000_i1091" type="#_x0000_t75" style="width:119.15pt;height:22.7pt" o:ole="">
                  <v:imagedata r:id="rId137" o:title=""/>
                </v:shape>
                <o:OLEObject Type="Embed" ProgID="Equation.DSMT4" ShapeID="_x0000_i1091" DrawAspect="Content" ObjectID="_1786722703" r:id="rId138"/>
              </w:objec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Trường hợp 1: </w: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48"/>
                <w:sz w:val="28"/>
                <w:szCs w:val="28"/>
              </w:rPr>
              <w:object w:dxaOrig="1440" w:dyaOrig="1280">
                <v:shape id="_x0000_i1092" type="#_x0000_t75" style="width:72.85pt;height:59.55pt" o:ole="">
                  <v:imagedata r:id="rId139" o:title=""/>
                </v:shape>
                <o:OLEObject Type="Embed" ProgID="Equation.DSMT4" ShapeID="_x0000_i1092" DrawAspect="Content" ObjectID="_1786722704" r:id="rId140"/>
              </w:object>
            </w:r>
          </w:p>
          <w:p w:rsidR="00D43D47" w:rsidRPr="00A02626" w:rsidRDefault="00D43D47" w:rsidP="004935F5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Trường hợp 2: </w:t>
            </w:r>
          </w:p>
          <w:p w:rsidR="00D43D47" w:rsidRPr="00A02626" w:rsidRDefault="00D43D47" w:rsidP="004935F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bCs/>
                <w:noProof/>
                <w:position w:val="-48"/>
                <w:sz w:val="28"/>
                <w:szCs w:val="28"/>
              </w:rPr>
              <w:object w:dxaOrig="1820" w:dyaOrig="1280">
                <v:shape id="_x0000_i1093" type="#_x0000_t75" style="width:92.55pt;height:59.55pt" o:ole="">
                  <v:imagedata r:id="rId141" o:title=""/>
                </v:shape>
                <o:OLEObject Type="Embed" ProgID="Equation.DSMT4" ShapeID="_x0000_i1093" DrawAspect="Content" ObjectID="_1786722705" r:id="rId142"/>
              </w:object>
            </w:r>
          </w:p>
        </w:tc>
        <w:tc>
          <w:tcPr>
            <w:tcW w:w="1127" w:type="dxa"/>
          </w:tcPr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43D47" w:rsidRPr="00A02626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562A44">
        <w:tc>
          <w:tcPr>
            <w:tcW w:w="846" w:type="dxa"/>
          </w:tcPr>
          <w:p w:rsidR="004935F5" w:rsidRDefault="00D43D4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2,0</w:t>
            </w:r>
            <w:r w:rsidRPr="00AA2617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8221" w:type="dxa"/>
          </w:tcPr>
          <w:p w:rsidR="00D43D47" w:rsidRPr="00A02626" w:rsidRDefault="00D43D47" w:rsidP="00D43D4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a) Tính được số học sinh xếp loại Tốt, Khá mỗ</w:t>
            </w:r>
            <w:r w:rsidR="000D1278"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i ý đúng 0,</w:t>
            </w: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5 điểm.</w:t>
            </w:r>
          </w:p>
          <w:p w:rsidR="00D43D47" w:rsidRPr="00A02626" w:rsidRDefault="00D43D47" w:rsidP="00D43D4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HS xếp loại Tố</w:t>
            </w:r>
            <w:r w:rsidR="000B334B"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t: 100</w:t>
            </w: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HS xếp loại Khá: </w:t>
            </w:r>
            <w:r w:rsidR="000B334B"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15</w:t>
            </w: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  <w:r w:rsidR="000B334B"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0B334B" w:rsidRPr="00A02626" w:rsidRDefault="00D43D47" w:rsidP="00D43D4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</w:p>
          <w:p w:rsidR="000B334B" w:rsidRPr="00A02626" w:rsidRDefault="000B334B" w:rsidP="00D43D4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>Tính được HS xếp loại Đạt: 125 được 0,5 điểm</w:t>
            </w:r>
          </w:p>
          <w:p w:rsidR="00D43D47" w:rsidRPr="00A02626" w:rsidRDefault="00D43D47" w:rsidP="00D43D47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ỉ số HS </w:t>
            </w:r>
            <w:r w:rsidR="000B334B"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Đạt so với HS Khá </w:t>
            </w:r>
            <w:r w:rsidRPr="00A0262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là </w:t>
            </w:r>
            <w:r w:rsidR="000B334B" w:rsidRPr="00A0262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540" w:dyaOrig="720">
                <v:shape id="_x0000_i1094" type="#_x0000_t75" style="width:77.15pt;height:36.45pt" o:ole="">
                  <v:imagedata r:id="rId143" o:title=""/>
                </v:shape>
                <o:OLEObject Type="Embed" ProgID="Equation.DSMT4" ShapeID="_x0000_i1094" DrawAspect="Content" ObjectID="_1786722706" r:id="rId144"/>
              </w:object>
            </w:r>
          </w:p>
          <w:p w:rsidR="004935F5" w:rsidRPr="00A02626" w:rsidRDefault="004935F5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</w:p>
        </w:tc>
        <w:tc>
          <w:tcPr>
            <w:tcW w:w="1127" w:type="dxa"/>
          </w:tcPr>
          <w:p w:rsidR="004935F5" w:rsidRPr="00A02626" w:rsidRDefault="000B334B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  <w:p w:rsidR="000B334B" w:rsidRPr="00A02626" w:rsidRDefault="000B334B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334B" w:rsidRPr="00A02626" w:rsidRDefault="000B334B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334B" w:rsidRPr="00A02626" w:rsidRDefault="000B334B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0B334B" w:rsidRPr="00A02626" w:rsidRDefault="000B334B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334B" w:rsidRPr="00A02626" w:rsidRDefault="000B334B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0B334B" w:rsidRPr="00A02626" w:rsidRDefault="000B334B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AA2617" w:rsidRPr="00A02626" w:rsidTr="00562A44">
        <w:tc>
          <w:tcPr>
            <w:tcW w:w="846" w:type="dxa"/>
            <w:vMerge w:val="restart"/>
          </w:tcPr>
          <w:p w:rsidR="00AA2617" w:rsidRDefault="00AA261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1,5</w:t>
            </w:r>
            <w:r w:rsidRPr="00AA2617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8221" w:type="dxa"/>
          </w:tcPr>
          <w:p w:rsidR="00AA2617" w:rsidRPr="00A02626" w:rsidRDefault="00AA2617" w:rsidP="00D56EE2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drawing>
                <wp:inline distT="0" distB="0" distL="0" distR="0" wp14:anchorId="6FFF3175" wp14:editId="2C193B2F">
                  <wp:extent cx="3059842" cy="28499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9237" cy="300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a/ </w:t>
            </w:r>
            <w:r w:rsidR="003F1DB7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V</w:t>
            </w:r>
            <w:r w:rsidR="003F1DB7" w:rsidRPr="003F1DB7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ì</w:t>
            </w: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 A nằm giữa O và B nên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OA + AB = OB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3 + AB = 6</w:t>
            </w:r>
          </w:p>
          <w:p w:rsidR="00AA2617" w:rsidRPr="00A02626" w:rsidRDefault="00AA2617" w:rsidP="009D4EE8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AB = 3</w:t>
            </w:r>
          </w:p>
        </w:tc>
        <w:tc>
          <w:tcPr>
            <w:tcW w:w="1127" w:type="dxa"/>
          </w:tcPr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A2617" w:rsidRPr="00A02626" w:rsidRDefault="00AA2617" w:rsidP="009D4EE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A2617" w:rsidRPr="00A02626" w:rsidTr="00AA2617">
        <w:tc>
          <w:tcPr>
            <w:tcW w:w="909" w:type="dxa"/>
            <w:vMerge/>
          </w:tcPr>
          <w:p w:rsidR="00AA2617" w:rsidRPr="00A02626" w:rsidRDefault="00AA261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47" w:type="dxa"/>
          </w:tcPr>
          <w:p w:rsidR="00AA2617" w:rsidRPr="00A02626" w:rsidRDefault="00AA2617" w:rsidP="00D56EE2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b/ Ta có A nằm giữa O và B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OA = AB = 3cm 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Suy ra A là trung điểm của OB</w:t>
            </w:r>
          </w:p>
        </w:tc>
        <w:tc>
          <w:tcPr>
            <w:tcW w:w="1056" w:type="dxa"/>
          </w:tcPr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A2617" w:rsidRPr="00A02626" w:rsidTr="00AA2617">
        <w:tc>
          <w:tcPr>
            <w:tcW w:w="909" w:type="dxa"/>
            <w:vMerge/>
          </w:tcPr>
          <w:p w:rsidR="00AA2617" w:rsidRPr="00A02626" w:rsidRDefault="00AA261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47" w:type="dxa"/>
          </w:tcPr>
          <w:p w:rsidR="00AA2617" w:rsidRPr="00A02626" w:rsidRDefault="00AA261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Vì C thuộc tia đối của tia </w:t>
            </w:r>
            <w:r w:rsidRPr="00A02626">
              <w:rPr>
                <w:rFonts w:ascii="Times New Roman" w:hAnsi="Times New Roman" w:cs="Times New Roman"/>
                <w:i/>
                <w:sz w:val="28"/>
                <w:szCs w:val="28"/>
              </w:rPr>
              <w:t>O</w:t>
            </w:r>
            <w:r w:rsidR="003F1DB7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 xml:space="preserve"> nên O nằm giữa C và B nên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OC + OB = BC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5 + 6 = BC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BC = 11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Vậy BC = 11 cm</w:t>
            </w:r>
          </w:p>
        </w:tc>
        <w:tc>
          <w:tcPr>
            <w:tcW w:w="1056" w:type="dxa"/>
          </w:tcPr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A2617" w:rsidRPr="00A02626" w:rsidRDefault="00AA2617" w:rsidP="006022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02626" w:rsidRPr="00A02626" w:rsidTr="00AA2617">
        <w:tc>
          <w:tcPr>
            <w:tcW w:w="909" w:type="dxa"/>
          </w:tcPr>
          <w:p w:rsidR="004935F5" w:rsidRDefault="001B4492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5</w:t>
            </w:r>
          </w:p>
          <w:p w:rsidR="00AA2617" w:rsidRPr="00A02626" w:rsidRDefault="00AA2617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0,5</w:t>
            </w:r>
            <w:r w:rsidRPr="00AA2617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7947" w:type="dxa"/>
          </w:tcPr>
          <w:p w:rsidR="004935F5" w:rsidRPr="00A02626" w:rsidRDefault="001B4492" w:rsidP="00D56EE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02626">
              <w:rPr>
                <w:rFonts w:ascii="Times New Roman" w:hAnsi="Times New Roman" w:cs="Times New Roman"/>
                <w:position w:val="-186"/>
                <w:sz w:val="26"/>
                <w:szCs w:val="26"/>
              </w:rPr>
              <w:object w:dxaOrig="4680" w:dyaOrig="3840">
                <v:shape id="_x0000_i1095" type="#_x0000_t75" style="width:245.55pt;height:201pt" o:ole="">
                  <v:imagedata r:id="rId146" o:title=""/>
                </v:shape>
                <o:OLEObject Type="Embed" ProgID="Equation.DSMT4" ShapeID="_x0000_i1095" DrawAspect="Content" ObjectID="_1786722707" r:id="rId147"/>
              </w:object>
            </w: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r w:rsidRPr="00A0262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A02626">
              <w:rPr>
                <w:rFonts w:ascii="Times New Roman" w:hAnsi="Times New Roman" w:cs="Times New Roman"/>
                <w:position w:val="-24"/>
              </w:rPr>
              <w:object w:dxaOrig="980" w:dyaOrig="620">
                <v:shape id="_x0000_i1096" type="#_x0000_t75" style="width:48.85pt;height:30.45pt" o:ole="">
                  <v:imagedata r:id="rId148" o:title=""/>
                </v:shape>
                <o:OLEObject Type="Embed" ProgID="Equation.DSMT4" ShapeID="_x0000_i1096" DrawAspect="Content" ObjectID="_1786722708" r:id="rId149"/>
              </w:object>
            </w:r>
          </w:p>
        </w:tc>
        <w:tc>
          <w:tcPr>
            <w:tcW w:w="1056" w:type="dxa"/>
          </w:tcPr>
          <w:p w:rsidR="004935F5" w:rsidRPr="00A02626" w:rsidRDefault="004935F5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4492" w:rsidRPr="00A02626" w:rsidRDefault="001B4492" w:rsidP="00D56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262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3F221A" w:rsidRPr="00A02626" w:rsidRDefault="007E2EB6" w:rsidP="00A629A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02626">
        <w:rPr>
          <w:rFonts w:ascii="Times New Roman" w:hAnsi="Times New Roman" w:cs="Times New Roman"/>
          <w:b/>
          <w:i/>
          <w:sz w:val="28"/>
          <w:szCs w:val="28"/>
        </w:rPr>
        <w:t>Lưu ý: Học sinh trình bày theo cách khác mà đúng vẫn cho điểm tối đa</w:t>
      </w:r>
    </w:p>
    <w:p w:rsidR="003F221A" w:rsidRPr="00A02626" w:rsidRDefault="003F221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02626">
        <w:rPr>
          <w:rFonts w:ascii="Times New Roman" w:hAnsi="Times New Roman" w:cs="Times New Roman"/>
          <w:b/>
          <w:i/>
          <w:sz w:val="28"/>
          <w:szCs w:val="28"/>
        </w:rPr>
        <w:br w:type="page"/>
      </w:r>
    </w:p>
    <w:p w:rsidR="003F221A" w:rsidRPr="00A02626" w:rsidRDefault="003F221A" w:rsidP="003F221A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noProof/>
          <w:lang w:val="vi-VN"/>
        </w:rPr>
      </w:pPr>
      <w:r w:rsidRPr="00A02626">
        <w:rPr>
          <w:rFonts w:ascii="Times New Roman" w:hAnsi="Times New Roman" w:cs="Times New Roman"/>
          <w:b/>
          <w:bCs/>
          <w:lang w:val="vi-VN"/>
        </w:rPr>
        <w:lastRenderedPageBreak/>
        <w:t xml:space="preserve">1. KHUNG MA TRẬN ĐỀ KIỂM TRA </w:t>
      </w:r>
      <w:r w:rsidRPr="00A02626">
        <w:rPr>
          <w:rFonts w:ascii="Times New Roman" w:hAnsi="Times New Roman" w:cs="Times New Roman"/>
          <w:b/>
          <w:bCs/>
        </w:rPr>
        <w:t>CUỐI</w:t>
      </w:r>
      <w:r w:rsidRPr="00A02626">
        <w:rPr>
          <w:rFonts w:ascii="Times New Roman" w:hAnsi="Times New Roman" w:cs="Times New Roman"/>
          <w:b/>
          <w:bCs/>
          <w:lang w:val="vi-VN"/>
        </w:rPr>
        <w:t xml:space="preserve"> KÌ I</w:t>
      </w:r>
      <w:r w:rsidRPr="00A02626">
        <w:rPr>
          <w:rFonts w:ascii="Times New Roman" w:hAnsi="Times New Roman" w:cs="Times New Roman"/>
          <w:b/>
          <w:bCs/>
        </w:rPr>
        <w:t>I</w:t>
      </w:r>
      <w:r w:rsidRPr="00A02626">
        <w:rPr>
          <w:rFonts w:ascii="Times New Roman" w:hAnsi="Times New Roman" w:cs="Times New Roman"/>
          <w:b/>
          <w:bCs/>
          <w:lang w:val="vi-VN"/>
        </w:rPr>
        <w:t xml:space="preserve"> MÔN TOÁN – LỚP 6</w:t>
      </w:r>
    </w:p>
    <w:p w:rsidR="003F221A" w:rsidRPr="00A02626" w:rsidRDefault="003F221A" w:rsidP="003F221A">
      <w:pPr>
        <w:jc w:val="center"/>
        <w:rPr>
          <w:rFonts w:ascii="Times New Roman" w:hAnsi="Times New Roman" w:cs="Times New Roman"/>
          <w:b/>
          <w:bCs/>
          <w:lang w:val="vi-VN"/>
        </w:rPr>
      </w:pPr>
    </w:p>
    <w:tbl>
      <w:tblPr>
        <w:tblStyle w:val="TableGrid"/>
        <w:tblW w:w="5180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417"/>
        <w:gridCol w:w="1121"/>
        <w:gridCol w:w="2520"/>
        <w:gridCol w:w="727"/>
        <w:gridCol w:w="626"/>
        <w:gridCol w:w="729"/>
        <w:gridCol w:w="727"/>
        <w:gridCol w:w="729"/>
        <w:gridCol w:w="727"/>
        <w:gridCol w:w="711"/>
        <w:gridCol w:w="522"/>
        <w:gridCol w:w="713"/>
      </w:tblGrid>
      <w:tr w:rsidR="00A02626" w:rsidRPr="00A02626" w:rsidTr="00CE092D">
        <w:trPr>
          <w:trHeight w:val="361"/>
        </w:trPr>
        <w:tc>
          <w:tcPr>
            <w:tcW w:w="203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546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Chủ đề</w:t>
            </w:r>
          </w:p>
        </w:tc>
        <w:tc>
          <w:tcPr>
            <w:tcW w:w="1227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</w:tc>
        <w:tc>
          <w:tcPr>
            <w:tcW w:w="2677" w:type="pct"/>
            <w:gridSpan w:val="8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đánh giá</w:t>
            </w:r>
          </w:p>
        </w:tc>
        <w:tc>
          <w:tcPr>
            <w:tcW w:w="347" w:type="pc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  <w:t>Tổng % điểm</w:t>
            </w:r>
          </w:p>
        </w:tc>
      </w:tr>
      <w:tr w:rsidR="00A02626" w:rsidRPr="00A02626" w:rsidTr="00CE092D">
        <w:trPr>
          <w:trHeight w:val="335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27" w:type="pct"/>
            <w:vMerge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59" w:type="pct"/>
            <w:gridSpan w:val="2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709" w:type="pct"/>
            <w:gridSpan w:val="2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709" w:type="pct"/>
            <w:gridSpan w:val="2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600" w:type="pct"/>
            <w:gridSpan w:val="2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347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27" w:type="pct"/>
            <w:vMerge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47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A02626" w:rsidRPr="00A02626" w:rsidTr="00CE092D">
        <w:trPr>
          <w:trHeight w:val="647"/>
        </w:trPr>
        <w:tc>
          <w:tcPr>
            <w:tcW w:w="203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546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  <w:t>Phân số</w:t>
            </w:r>
          </w:p>
        </w:tc>
        <w:tc>
          <w:tcPr>
            <w:tcW w:w="1227" w:type="pct"/>
          </w:tcPr>
          <w:p w:rsidR="003F221A" w:rsidRPr="00A02626" w:rsidRDefault="003B4AE8" w:rsidP="00E3566F">
            <w:pPr>
              <w:jc w:val="both"/>
              <w:rPr>
                <w:rFonts w:ascii="Times New Roman" w:hAnsi="Times New Roman" w:cs="Times New Roman"/>
                <w:bCs/>
                <w:iCs/>
                <w:spacing w:val="-8"/>
                <w:sz w:val="24"/>
                <w:szCs w:val="24"/>
                <w:lang w:val="da-DK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P</w:t>
            </w:r>
            <w:r w:rsidR="003F221A"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hân số bằng nhau.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Default="00297551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297551" w:rsidRPr="00A02626" w:rsidRDefault="00297551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5</w:t>
            </w:r>
            <w:r w:rsidRPr="0029755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  <w:p w:rsidR="003F221A" w:rsidRPr="00A02626" w:rsidRDefault="003B4AE8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vi-VN"/>
              </w:rPr>
            </w:pP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vi-VN"/>
              </w:rPr>
              <w:t xml:space="preserve">Các phép tính với </w:t>
            </w: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phân số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Default="00297551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297551" w:rsidRPr="00A02626" w:rsidRDefault="00297551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5 </w:t>
            </w:r>
            <w:r w:rsidRPr="0029755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297551" w:rsidRPr="00297551" w:rsidRDefault="00297551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297551" w:rsidRDefault="00297551" w:rsidP="00297551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</w:p>
          <w:p w:rsidR="003F221A" w:rsidRPr="00A02626" w:rsidRDefault="00297551" w:rsidP="00297551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2,5</w:t>
            </w:r>
            <w:r w:rsidRPr="0029755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Default="005976E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5976EF" w:rsidRPr="00A02626" w:rsidRDefault="005976E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5</w:t>
            </w:r>
            <w:r w:rsidRPr="005976E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Default="005471D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5471DF" w:rsidRPr="00A02626" w:rsidRDefault="005471D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0,5</w:t>
            </w:r>
          </w:p>
        </w:tc>
        <w:tc>
          <w:tcPr>
            <w:tcW w:w="347" w:type="pct"/>
            <w:vAlign w:val="center"/>
          </w:tcPr>
          <w:p w:rsidR="003F221A" w:rsidRPr="00A02626" w:rsidRDefault="00E3566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37,5</w:t>
            </w:r>
          </w:p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Hai bài toán cơ bản của phân số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3F221A" w:rsidRPr="00A02626" w:rsidRDefault="003F221A" w:rsidP="00760EE8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</w:t>
            </w:r>
            <w:r w:rsidR="00760EE8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,0</w:t>
            </w: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đ)</w:t>
            </w: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760EE8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0</w:t>
            </w: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2</w:t>
            </w:r>
          </w:p>
        </w:tc>
        <w:tc>
          <w:tcPr>
            <w:tcW w:w="546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  <w:t>Số thập phân</w:t>
            </w: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Làm tròn số. So sánh hai số thập phân.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  <w:r w:rsidR="008F1BF1" w:rsidRPr="008F1BF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3F221A" w:rsidRPr="00A02626" w:rsidRDefault="00760EE8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  <w:r w:rsidR="003F221A"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  <w:r w:rsidR="008F1BF1" w:rsidRPr="008F1BF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 w:rsidR="003F221A"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E3566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Tính toán với số thập phân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Default="008F1BF1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8F1BF1" w:rsidRPr="00A02626" w:rsidRDefault="008F1BF1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  <w:r w:rsidRPr="008F1BF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0,</w:t>
            </w: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 đ)</w:t>
            </w: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E3566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7,5</w:t>
            </w: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3</w:t>
            </w:r>
          </w:p>
        </w:tc>
        <w:tc>
          <w:tcPr>
            <w:tcW w:w="546" w:type="pct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  <w:t>Hình học cơ bản</w:t>
            </w: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Điểm nằm giữa hai điểm. Tia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3F221A" w:rsidRPr="00A02626" w:rsidRDefault="0087296D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  <w:r w:rsidR="003F221A"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  <w:r w:rsidRPr="0087296D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 w:rsidR="003F221A"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Default="0087296D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87296D" w:rsidRPr="00A02626" w:rsidRDefault="0087296D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  <w:r w:rsidRPr="0087296D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Default="00290326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</w:p>
          <w:p w:rsidR="00290326" w:rsidRPr="00290326" w:rsidRDefault="00316FD1" w:rsidP="00316FD1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1</w:t>
            </w:r>
            <w:r w:rsidR="002903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r w:rsidR="00290326" w:rsidRPr="002903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 w:rsidR="002903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E3566F" w:rsidP="00316FD1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  <w:r w:rsidR="00316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Trung điểm của đoạn thẳng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</w:t>
            </w:r>
          </w:p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,5)</w:t>
            </w: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</w:p>
        </w:tc>
      </w:tr>
      <w:tr w:rsidR="00A02626" w:rsidRPr="00A02626" w:rsidTr="00CE092D">
        <w:trPr>
          <w:trHeight w:val="144"/>
        </w:trPr>
        <w:tc>
          <w:tcPr>
            <w:tcW w:w="203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227" w:type="pct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Gó</w:t>
            </w:r>
            <w:r w:rsidRPr="00A02626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da-DK"/>
              </w:rPr>
              <w:t>c.</w:t>
            </w:r>
            <w:r w:rsidRPr="00A02626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val="da-DK"/>
              </w:rPr>
              <w:t xml:space="preserve"> </w:t>
            </w: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Số đo góc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Pr="00A02626" w:rsidRDefault="00CB0DA7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</w:t>
            </w:r>
          </w:p>
          <w:p w:rsidR="003F221A" w:rsidRPr="00A02626" w:rsidRDefault="00CB0DA7" w:rsidP="00CB0DA7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(0</w:t>
            </w:r>
            <w:r w:rsidR="00E3566F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,5</w:t>
            </w:r>
            <w:r w:rsidR="00DB4A68" w:rsidRPr="00DB4A68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</w:t>
            </w:r>
            <w:r w:rsidR="003F221A"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</w:p>
        </w:tc>
        <w:tc>
          <w:tcPr>
            <w:tcW w:w="347" w:type="pct"/>
            <w:vAlign w:val="center"/>
          </w:tcPr>
          <w:p w:rsidR="003F221A" w:rsidRPr="00A02626" w:rsidRDefault="00E3566F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5</w:t>
            </w:r>
          </w:p>
        </w:tc>
      </w:tr>
      <w:tr w:rsidR="00A02626" w:rsidRPr="00A02626" w:rsidTr="00CE092D">
        <w:trPr>
          <w:trHeight w:val="271"/>
        </w:trPr>
        <w:tc>
          <w:tcPr>
            <w:tcW w:w="1976" w:type="pct"/>
            <w:gridSpan w:val="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354" w:type="pct"/>
            <w:shd w:val="clear" w:color="auto" w:fill="E2EFD9" w:themeFill="accent6" w:themeFillTint="33"/>
            <w:vAlign w:val="center"/>
          </w:tcPr>
          <w:p w:rsidR="003F221A" w:rsidRDefault="005471DF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6</w:t>
            </w:r>
          </w:p>
          <w:p w:rsidR="00E3566F" w:rsidRPr="00A02626" w:rsidRDefault="00E3566F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 xml:space="preserve">1,5 </w:t>
            </w:r>
            <w:r w:rsidRPr="00E3566F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đ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D9E2F3" w:themeFill="accent5" w:themeFillTint="33"/>
            <w:vAlign w:val="center"/>
          </w:tcPr>
          <w:p w:rsidR="003F221A" w:rsidRDefault="005471DF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2</w:t>
            </w:r>
          </w:p>
          <w:p w:rsidR="00E3566F" w:rsidRPr="00A02626" w:rsidRDefault="00E3566F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 xml:space="preserve">0,5 </w:t>
            </w:r>
            <w:r w:rsidRPr="00E3566F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đ</w:t>
            </w:r>
          </w:p>
        </w:tc>
        <w:tc>
          <w:tcPr>
            <w:tcW w:w="354" w:type="pct"/>
            <w:shd w:val="clear" w:color="auto" w:fill="D9E2F3" w:themeFill="accent5" w:themeFillTint="33"/>
            <w:vAlign w:val="center"/>
          </w:tcPr>
          <w:p w:rsidR="003F221A" w:rsidRDefault="005471DF" w:rsidP="00E3566F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9</w:t>
            </w:r>
          </w:p>
          <w:p w:rsidR="00E3566F" w:rsidRPr="00A02626" w:rsidRDefault="00E3566F" w:rsidP="00E3566F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4</w:t>
            </w:r>
            <w:r w:rsidR="00316FD1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,5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 xml:space="preserve"> </w:t>
            </w:r>
            <w:r w:rsidRPr="00E3566F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đ</w:t>
            </w: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</w:p>
        </w:tc>
        <w:tc>
          <w:tcPr>
            <w:tcW w:w="354" w:type="pct"/>
            <w:shd w:val="clear" w:color="auto" w:fill="FFF2CC" w:themeFill="accent4" w:themeFillTint="33"/>
            <w:vAlign w:val="center"/>
          </w:tcPr>
          <w:p w:rsidR="003F221A" w:rsidRDefault="005471DF" w:rsidP="00E3566F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3</w:t>
            </w:r>
          </w:p>
          <w:p w:rsidR="00E3566F" w:rsidRPr="00A02626" w:rsidRDefault="00E3566F" w:rsidP="00E3566F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 xml:space="preserve">3 </w:t>
            </w:r>
            <w:r w:rsidRPr="00E3566F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đ</w:t>
            </w: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3F221A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1</w:t>
            </w:r>
          </w:p>
          <w:p w:rsidR="00E3566F" w:rsidRPr="00A02626" w:rsidRDefault="00E3566F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0,5</w:t>
            </w:r>
          </w:p>
        </w:tc>
        <w:tc>
          <w:tcPr>
            <w:tcW w:w="347" w:type="pct"/>
            <w:vAlign w:val="center"/>
          </w:tcPr>
          <w:p w:rsidR="00D20220" w:rsidRDefault="00D20220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21</w:t>
            </w:r>
          </w:p>
          <w:p w:rsidR="003F221A" w:rsidRPr="00A02626" w:rsidRDefault="00D20220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0</w:t>
            </w:r>
          </w:p>
        </w:tc>
      </w:tr>
      <w:tr w:rsidR="00A02626" w:rsidRPr="00A02626" w:rsidTr="00CE092D">
        <w:trPr>
          <w:trHeight w:val="271"/>
        </w:trPr>
        <w:tc>
          <w:tcPr>
            <w:tcW w:w="1976" w:type="pct"/>
            <w:gridSpan w:val="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Tỉ lệ %</w:t>
            </w:r>
          </w:p>
        </w:tc>
        <w:tc>
          <w:tcPr>
            <w:tcW w:w="659" w:type="pct"/>
            <w:gridSpan w:val="2"/>
            <w:shd w:val="clear" w:color="auto" w:fill="E2EFD9" w:themeFill="accent6" w:themeFillTint="33"/>
            <w:vAlign w:val="center"/>
          </w:tcPr>
          <w:p w:rsidR="003F221A" w:rsidRPr="00A02626" w:rsidRDefault="00D20220" w:rsidP="00D20220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28,6</w:t>
            </w:r>
            <w:r w:rsidR="003F221A"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%</w:t>
            </w:r>
          </w:p>
        </w:tc>
        <w:tc>
          <w:tcPr>
            <w:tcW w:w="709" w:type="pct"/>
            <w:gridSpan w:val="2"/>
            <w:shd w:val="clear" w:color="auto" w:fill="D9E2F3" w:themeFill="accent5" w:themeFillTint="33"/>
            <w:vAlign w:val="center"/>
          </w:tcPr>
          <w:p w:rsidR="003F221A" w:rsidRPr="00A02626" w:rsidRDefault="00D20220" w:rsidP="00E3566F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52,4</w:t>
            </w:r>
            <w:r w:rsidR="003F221A"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%</w:t>
            </w:r>
          </w:p>
        </w:tc>
        <w:tc>
          <w:tcPr>
            <w:tcW w:w="709" w:type="pct"/>
            <w:gridSpan w:val="2"/>
            <w:shd w:val="clear" w:color="auto" w:fill="FFF2CC" w:themeFill="accent4" w:themeFillTint="33"/>
            <w:vAlign w:val="center"/>
          </w:tcPr>
          <w:p w:rsidR="003F221A" w:rsidRPr="00A02626" w:rsidRDefault="00D20220" w:rsidP="00D20220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14</w:t>
            </w:r>
            <w:r w:rsidR="003F221A"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3</w:t>
            </w:r>
            <w:r w:rsidR="003F221A"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%</w:t>
            </w:r>
          </w:p>
        </w:tc>
        <w:tc>
          <w:tcPr>
            <w:tcW w:w="600" w:type="pct"/>
            <w:gridSpan w:val="2"/>
            <w:shd w:val="clear" w:color="auto" w:fill="E7E6E6" w:themeFill="background2"/>
            <w:vAlign w:val="center"/>
          </w:tcPr>
          <w:p w:rsidR="003F221A" w:rsidRPr="00A02626" w:rsidRDefault="0019232E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4,7</w:t>
            </w:r>
            <w:r w:rsidR="003F221A"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%</w:t>
            </w:r>
          </w:p>
        </w:tc>
        <w:tc>
          <w:tcPr>
            <w:tcW w:w="347" w:type="pc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00</w:t>
            </w:r>
          </w:p>
        </w:tc>
      </w:tr>
      <w:tr w:rsidR="00A02626" w:rsidRPr="00A02626" w:rsidTr="00CE092D">
        <w:trPr>
          <w:trHeight w:val="144"/>
        </w:trPr>
        <w:tc>
          <w:tcPr>
            <w:tcW w:w="1976" w:type="pct"/>
            <w:gridSpan w:val="3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Tỉ lệ chung</w:t>
            </w:r>
          </w:p>
        </w:tc>
        <w:tc>
          <w:tcPr>
            <w:tcW w:w="1368" w:type="pct"/>
            <w:gridSpan w:val="4"/>
            <w:shd w:val="clear" w:color="auto" w:fill="E2EFD9" w:themeFill="accent6" w:themeFillTint="33"/>
            <w:vAlign w:val="center"/>
          </w:tcPr>
          <w:p w:rsidR="003F221A" w:rsidRPr="00A02626" w:rsidRDefault="0062002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81</w:t>
            </w:r>
            <w:r w:rsidR="003F221A"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309" w:type="pct"/>
            <w:gridSpan w:val="4"/>
            <w:shd w:val="clear" w:color="auto" w:fill="FFF2CC" w:themeFill="accent4" w:themeFillTint="33"/>
            <w:vAlign w:val="center"/>
          </w:tcPr>
          <w:p w:rsidR="003F221A" w:rsidRPr="00A02626" w:rsidRDefault="0062002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19</w:t>
            </w:r>
            <w:r w:rsidR="003F221A"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347" w:type="pc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</w:rPr>
              <w:t>100</w:t>
            </w:r>
          </w:p>
        </w:tc>
      </w:tr>
    </w:tbl>
    <w:p w:rsidR="003F221A" w:rsidRPr="00A02626" w:rsidRDefault="003F221A" w:rsidP="003F221A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</w:rPr>
      </w:pPr>
    </w:p>
    <w:p w:rsidR="0062002A" w:rsidRDefault="0062002A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FA4EA1" w:rsidRDefault="00FA4EA1" w:rsidP="00FB3BEF">
      <w:pPr>
        <w:rPr>
          <w:rFonts w:ascii="Times New Roman" w:hAnsi="Times New Roman" w:cs="Times New Roman"/>
          <w:b/>
        </w:rPr>
        <w:sectPr w:rsidR="00FA4EA1" w:rsidSect="00BB21E5">
          <w:pgSz w:w="12240" w:h="15840"/>
          <w:pgMar w:top="851" w:right="900" w:bottom="425" w:left="1418" w:header="720" w:footer="720" w:gutter="0"/>
          <w:cols w:space="720"/>
          <w:docGrid w:linePitch="360"/>
        </w:sectPr>
      </w:pPr>
    </w:p>
    <w:p w:rsidR="003F221A" w:rsidRPr="00A02626" w:rsidRDefault="003F221A" w:rsidP="00FB3BEF">
      <w:pPr>
        <w:rPr>
          <w:rFonts w:ascii="Times New Roman" w:hAnsi="Times New Roman" w:cs="Times New Roman"/>
          <w:b/>
          <w:lang w:val="en-AU"/>
        </w:rPr>
      </w:pPr>
      <w:r w:rsidRPr="00A02626">
        <w:rPr>
          <w:rFonts w:ascii="Times New Roman" w:hAnsi="Times New Roman" w:cs="Times New Roman"/>
          <w:b/>
        </w:rPr>
        <w:lastRenderedPageBreak/>
        <w:t xml:space="preserve">2. </w:t>
      </w:r>
      <w:r w:rsidRPr="00A02626">
        <w:rPr>
          <w:rFonts w:ascii="Times New Roman" w:hAnsi="Times New Roman" w:cs="Times New Roman"/>
          <w:b/>
          <w:lang w:val="vi-VN"/>
        </w:rPr>
        <w:t xml:space="preserve">BẢN </w:t>
      </w:r>
      <w:r w:rsidRPr="00A02626">
        <w:rPr>
          <w:rFonts w:ascii="Times New Roman" w:hAnsi="Times New Roman" w:cs="Times New Roman"/>
          <w:b/>
          <w:lang w:val="en-AU"/>
        </w:rPr>
        <w:t>ĐẶC</w:t>
      </w:r>
      <w:r w:rsidRPr="00A02626">
        <w:rPr>
          <w:rFonts w:ascii="Times New Roman" w:hAnsi="Times New Roman" w:cs="Times New Roman"/>
          <w:b/>
          <w:lang w:val="vi-VN"/>
        </w:rPr>
        <w:t xml:space="preserve"> TẢ </w:t>
      </w:r>
      <w:r w:rsidRPr="00A02626">
        <w:rPr>
          <w:rFonts w:ascii="Times New Roman" w:hAnsi="Times New Roman" w:cs="Times New Roman"/>
          <w:b/>
          <w:lang w:val="en-AU"/>
        </w:rPr>
        <w:t xml:space="preserve">MA TRẬN ĐỀ KIỂM TRA </w:t>
      </w:r>
      <w:r w:rsidRPr="00A02626">
        <w:rPr>
          <w:rFonts w:ascii="Times New Roman" w:hAnsi="Times New Roman" w:cs="Times New Roman"/>
          <w:b/>
          <w:bCs/>
        </w:rPr>
        <w:t>CUỐI</w:t>
      </w:r>
      <w:r w:rsidRPr="00A02626">
        <w:rPr>
          <w:rFonts w:ascii="Times New Roman" w:hAnsi="Times New Roman" w:cs="Times New Roman"/>
          <w:b/>
          <w:bCs/>
          <w:lang w:val="vi-VN"/>
        </w:rPr>
        <w:t xml:space="preserve"> KÌ I</w:t>
      </w:r>
      <w:r w:rsidRPr="00A02626">
        <w:rPr>
          <w:rFonts w:ascii="Times New Roman" w:hAnsi="Times New Roman" w:cs="Times New Roman"/>
          <w:b/>
          <w:bCs/>
        </w:rPr>
        <w:t>I</w:t>
      </w:r>
      <w:r w:rsidRPr="00A02626">
        <w:rPr>
          <w:rFonts w:ascii="Times New Roman" w:hAnsi="Times New Roman" w:cs="Times New Roman"/>
          <w:b/>
          <w:bCs/>
          <w:lang w:val="vi-VN"/>
        </w:rPr>
        <w:t xml:space="preserve"> MÔN TOÁN – LỚP 6</w:t>
      </w:r>
    </w:p>
    <w:p w:rsidR="003F221A" w:rsidRPr="00A02626" w:rsidRDefault="003F221A" w:rsidP="003F221A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lang w:val="en-AU"/>
        </w:rPr>
      </w:pPr>
    </w:p>
    <w:tbl>
      <w:tblPr>
        <w:tblStyle w:val="TableGrid"/>
        <w:tblW w:w="13968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780"/>
        <w:gridCol w:w="6"/>
        <w:gridCol w:w="1417"/>
        <w:gridCol w:w="1843"/>
        <w:gridCol w:w="5528"/>
        <w:gridCol w:w="992"/>
        <w:gridCol w:w="1134"/>
        <w:gridCol w:w="1134"/>
        <w:gridCol w:w="1134"/>
      </w:tblGrid>
      <w:tr w:rsidR="00A02626" w:rsidRPr="00A02626" w:rsidTr="00E3566F">
        <w:trPr>
          <w:trHeight w:val="627"/>
        </w:trPr>
        <w:tc>
          <w:tcPr>
            <w:tcW w:w="780" w:type="dxa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3266" w:type="dxa"/>
            <w:gridSpan w:val="3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Chủ đề</w:t>
            </w:r>
          </w:p>
        </w:tc>
        <w:tc>
          <w:tcPr>
            <w:tcW w:w="5528" w:type="dxa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đánh giá</w:t>
            </w: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394" w:type="dxa"/>
            <w:gridSpan w:val="4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</w:tr>
      <w:tr w:rsidR="00A02626" w:rsidRPr="00A02626" w:rsidTr="00E3566F">
        <w:trPr>
          <w:trHeight w:val="627"/>
        </w:trPr>
        <w:tc>
          <w:tcPr>
            <w:tcW w:w="780" w:type="dxa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66" w:type="dxa"/>
            <w:gridSpan w:val="3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28" w:type="dxa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  <w:t>Nhận biết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</w:tr>
      <w:tr w:rsidR="00A02626" w:rsidRPr="00A02626" w:rsidTr="00E3566F">
        <w:trPr>
          <w:trHeight w:val="433"/>
        </w:trPr>
        <w:tc>
          <w:tcPr>
            <w:tcW w:w="9574" w:type="dxa"/>
            <w:gridSpan w:val="5"/>
            <w:vAlign w:val="center"/>
          </w:tcPr>
          <w:p w:rsidR="003F221A" w:rsidRPr="00A02626" w:rsidRDefault="003F221A" w:rsidP="00E3566F">
            <w:pPr>
              <w:tabs>
                <w:tab w:val="left" w:pos="5356"/>
              </w:tabs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SỐ VÀ ĐẠI SỐ</w:t>
            </w:r>
          </w:p>
        </w:tc>
        <w:tc>
          <w:tcPr>
            <w:tcW w:w="992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A02626" w:rsidRPr="00A02626" w:rsidTr="00E3566F">
        <w:trPr>
          <w:cantSplit/>
          <w:trHeight w:val="1075"/>
        </w:trPr>
        <w:tc>
          <w:tcPr>
            <w:tcW w:w="780" w:type="dxa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423" w:type="dxa"/>
            <w:gridSpan w:val="2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  <w:t>Phân số</w:t>
            </w:r>
          </w:p>
        </w:tc>
        <w:tc>
          <w:tcPr>
            <w:tcW w:w="1843" w:type="dxa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Mở rộng phân số và phân số bằng nhau.</w:t>
            </w:r>
          </w:p>
        </w:tc>
        <w:tc>
          <w:tcPr>
            <w:tcW w:w="5528" w:type="dxa"/>
            <w:vAlign w:val="center"/>
          </w:tcPr>
          <w:p w:rsidR="003F221A" w:rsidRPr="00A02626" w:rsidRDefault="00FA4EA1" w:rsidP="00FA4EA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>V</w:t>
            </w:r>
            <w:r w:rsidRPr="00FA4EA1"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>ận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 xml:space="preserve"> d</w:t>
            </w:r>
            <w:r w:rsidRPr="00FA4EA1"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>ụng</w:t>
            </w:r>
          </w:p>
          <w:p w:rsidR="003F221A" w:rsidRPr="00A02626" w:rsidRDefault="00FA4EA1" w:rsidP="00CE4819">
            <w:pPr>
              <w:suppressAutoHyphens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- V</w:t>
            </w:r>
            <w:r w:rsidRPr="00FA4EA1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ậ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 xml:space="preserve"> d</w:t>
            </w:r>
            <w:r w:rsidRPr="00FA4EA1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ụn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 xml:space="preserve"> quy t</w:t>
            </w:r>
            <w:r w:rsidRPr="00FA4EA1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ắ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 xml:space="preserve"> </w:t>
            </w:r>
            <w:r w:rsidR="00CE4819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b</w:t>
            </w:r>
            <w:r w:rsidR="00CE4819" w:rsidRPr="00CE4819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ằng</w:t>
            </w:r>
            <w:r w:rsidR="00CE4819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 xml:space="preserve"> nhau c</w:t>
            </w:r>
            <w:r w:rsidR="00CE4819" w:rsidRPr="00CE4819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ủa</w:t>
            </w:r>
            <w:r w:rsidR="00CE4819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 xml:space="preserve"> </w:t>
            </w:r>
            <w:r w:rsidR="003F221A"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hai phân số</w:t>
            </w:r>
          </w:p>
        </w:tc>
        <w:tc>
          <w:tcPr>
            <w:tcW w:w="992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134" w:type="dxa"/>
            <w:vAlign w:val="center"/>
          </w:tcPr>
          <w:p w:rsidR="003F221A" w:rsidRPr="00CE4819" w:rsidRDefault="00CE4819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 (TL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</w:p>
        </w:tc>
      </w:tr>
      <w:tr w:rsidR="00A02626" w:rsidRPr="00A02626" w:rsidTr="00E3566F">
        <w:trPr>
          <w:cantSplit/>
          <w:trHeight w:val="1461"/>
        </w:trPr>
        <w:tc>
          <w:tcPr>
            <w:tcW w:w="780" w:type="dxa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423" w:type="dxa"/>
            <w:gridSpan w:val="2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843" w:type="dxa"/>
          </w:tcPr>
          <w:p w:rsidR="003F221A" w:rsidRPr="00A02626" w:rsidRDefault="003F221A" w:rsidP="00E3566F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vi-VN"/>
              </w:rPr>
              <w:t xml:space="preserve">Các phép tính với </w:t>
            </w: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phân số</w:t>
            </w:r>
          </w:p>
        </w:tc>
        <w:tc>
          <w:tcPr>
            <w:tcW w:w="5528" w:type="dxa"/>
          </w:tcPr>
          <w:p w:rsidR="00EE75F6" w:rsidRDefault="00EE75F6" w:rsidP="00E3566F">
            <w:pPr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  <w:t>Nh</w:t>
            </w:r>
            <w:r w:rsidRPr="00EE75F6"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  <w:t>ận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  <w:t xml:space="preserve"> bi</w:t>
            </w:r>
            <w:r w:rsidRPr="00EE75F6"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  <w:t>ết</w:t>
            </w:r>
          </w:p>
          <w:p w:rsidR="00EE75F6" w:rsidRPr="00EE75F6" w:rsidRDefault="00EE75F6" w:rsidP="00E3566F">
            <w:pPr>
              <w:rPr>
                <w:rFonts w:ascii="Times New Roman" w:hAnsi="Times New Roman" w:cs="Times New Roman"/>
                <w:bCs/>
                <w:i/>
                <w:iCs/>
                <w:spacing w:val="-4"/>
                <w:sz w:val="24"/>
                <w:szCs w:val="24"/>
              </w:rPr>
            </w:pPr>
            <w:r w:rsidRPr="00EE75F6">
              <w:rPr>
                <w:rFonts w:ascii="Times New Roman" w:hAnsi="Times New Roman" w:cs="Times New Roman"/>
                <w:bCs/>
                <w:i/>
                <w:iCs/>
                <w:spacing w:val="-4"/>
                <w:sz w:val="24"/>
                <w:szCs w:val="24"/>
              </w:rPr>
              <w:t>- Phân số nghịch đảo</w:t>
            </w:r>
          </w:p>
          <w:p w:rsidR="003F221A" w:rsidRPr="00A02626" w:rsidRDefault="003F221A" w:rsidP="00E3566F">
            <w:pPr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  <w:t>Thông hiểu</w:t>
            </w:r>
          </w:p>
          <w:p w:rsidR="003F221A" w:rsidRPr="00A02626" w:rsidRDefault="003F221A" w:rsidP="00E3566F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</w:pP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</w:rPr>
              <w:t>- Tính toán đơn giản với phân số.</w:t>
            </w:r>
          </w:p>
          <w:p w:rsidR="003F221A" w:rsidRPr="00A02626" w:rsidRDefault="003F221A" w:rsidP="00E3566F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  <w:t>Vận dụng</w:t>
            </w:r>
            <w:r w:rsidRPr="00A02626"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 xml:space="preserve"> cao</w:t>
            </w:r>
            <w:r w:rsidRPr="00A02626"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  <w:t>:</w:t>
            </w:r>
          </w:p>
          <w:p w:rsidR="003F221A" w:rsidRPr="00A02626" w:rsidRDefault="003F221A" w:rsidP="00E3566F">
            <w:pPr>
              <w:suppressAutoHyphens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Vận dụng được các tính chất giao hoán, kết hợp để tính được tổng dãy phân số có quy luật</w:t>
            </w:r>
          </w:p>
        </w:tc>
        <w:tc>
          <w:tcPr>
            <w:tcW w:w="992" w:type="dxa"/>
            <w:vAlign w:val="center"/>
          </w:tcPr>
          <w:p w:rsidR="003F221A" w:rsidRPr="00A02626" w:rsidRDefault="00EE75F6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  <w:t>1 (TN)</w:t>
            </w:r>
          </w:p>
        </w:tc>
        <w:tc>
          <w:tcPr>
            <w:tcW w:w="1134" w:type="dxa"/>
            <w:vAlign w:val="center"/>
          </w:tcPr>
          <w:p w:rsidR="003F221A" w:rsidRPr="00A02626" w:rsidRDefault="009E189D" w:rsidP="009E189D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  <w:lang w:val="da-DK"/>
              </w:rPr>
              <w:t>5</w:t>
            </w:r>
            <w:r w:rsidR="003F221A" w:rsidRPr="00A02626">
              <w:rPr>
                <w:rFonts w:ascii="Times New Roman" w:hAnsi="Times New Roman" w:cs="Times New Roman"/>
                <w:spacing w:val="-8"/>
                <w:sz w:val="24"/>
                <w:szCs w:val="24"/>
                <w:lang w:val="da-DK"/>
              </w:rPr>
              <w:t xml:space="preserve"> (T</w:t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  <w:lang w:val="da-DK"/>
              </w:rPr>
              <w:t>L</w:t>
            </w:r>
            <w:r w:rsidR="003F221A" w:rsidRPr="00A02626">
              <w:rPr>
                <w:rFonts w:ascii="Times New Roman" w:hAnsi="Times New Roman" w:cs="Times New Roman"/>
                <w:spacing w:val="-8"/>
                <w:sz w:val="24"/>
                <w:szCs w:val="24"/>
                <w:lang w:val="da-DK"/>
              </w:rPr>
              <w:t>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vi-VN"/>
              </w:rPr>
            </w:pPr>
            <w:r w:rsidRPr="00A02626">
              <w:rPr>
                <w:rFonts w:ascii="Times New Roman" w:hAnsi="Times New Roman" w:cs="Times New Roman"/>
                <w:spacing w:val="-4"/>
                <w:sz w:val="24"/>
                <w:szCs w:val="24"/>
                <w:lang w:val="en-AU"/>
              </w:rPr>
              <w:t>1</w:t>
            </w:r>
            <w:r w:rsidRPr="00A02626">
              <w:rPr>
                <w:rFonts w:ascii="Times New Roman" w:eastAsia="Calibri" w:hAnsi="Times New Roman" w:cs="Times New Roman"/>
                <w:spacing w:val="-8"/>
                <w:sz w:val="24"/>
                <w:szCs w:val="24"/>
                <w:lang w:val="en-AU"/>
              </w:rPr>
              <w:t xml:space="preserve"> (TL)</w:t>
            </w:r>
          </w:p>
        </w:tc>
      </w:tr>
      <w:tr w:rsidR="00A02626" w:rsidRPr="00A02626" w:rsidTr="00E3566F">
        <w:trPr>
          <w:cantSplit/>
          <w:trHeight w:val="1397"/>
        </w:trPr>
        <w:tc>
          <w:tcPr>
            <w:tcW w:w="780" w:type="dxa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1423" w:type="dxa"/>
            <w:gridSpan w:val="2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843" w:type="dxa"/>
          </w:tcPr>
          <w:p w:rsidR="003F221A" w:rsidRPr="00A02626" w:rsidRDefault="003F221A" w:rsidP="00E3566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Hai bài toán cơ bản của phân số</w:t>
            </w:r>
          </w:p>
        </w:tc>
        <w:tc>
          <w:tcPr>
            <w:tcW w:w="5528" w:type="dxa"/>
          </w:tcPr>
          <w:p w:rsidR="003F221A" w:rsidRPr="00A02626" w:rsidRDefault="003F221A" w:rsidP="00E3566F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  <w:lang w:val="vi-VN"/>
              </w:rPr>
              <w:t xml:space="preserve"> </w:t>
            </w:r>
            <w:r w:rsidRPr="00A02626"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  <w:t>Thông hiểu:</w:t>
            </w:r>
          </w:p>
          <w:p w:rsidR="003F221A" w:rsidRPr="00A02626" w:rsidRDefault="003F221A" w:rsidP="00E3566F">
            <w:pPr>
              <w:jc w:val="both"/>
              <w:rPr>
                <w:rFonts w:ascii="Times New Roman" w:hAnsi="Times New Roman" w:cs="Times New Roman"/>
                <w:bCs/>
                <w:iCs/>
                <w:spacing w:val="-4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Cs/>
                <w:iCs/>
                <w:spacing w:val="-4"/>
                <w:sz w:val="24"/>
                <w:szCs w:val="24"/>
              </w:rPr>
              <w:t>- Tìm giá trị phân số của một số cho trước.</w:t>
            </w:r>
          </w:p>
          <w:p w:rsidR="003F221A" w:rsidRPr="00A02626" w:rsidRDefault="003F221A" w:rsidP="00E3566F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/>
                <w:bCs/>
                <w:i/>
                <w:iCs/>
                <w:spacing w:val="-4"/>
                <w:sz w:val="24"/>
                <w:szCs w:val="24"/>
              </w:rPr>
              <w:t>Vận dụng:</w:t>
            </w:r>
          </w:p>
          <w:p w:rsidR="003F221A" w:rsidRPr="00A02626" w:rsidRDefault="003F221A" w:rsidP="00E3566F">
            <w:pPr>
              <w:jc w:val="both"/>
              <w:rPr>
                <w:rFonts w:ascii="Times New Roman" w:hAnsi="Times New Roman" w:cs="Times New Roman"/>
                <w:bCs/>
                <w:iCs/>
                <w:spacing w:val="-6"/>
                <w:sz w:val="24"/>
                <w:szCs w:val="24"/>
              </w:rPr>
            </w:pPr>
            <w:r w:rsidRPr="00A02626">
              <w:rPr>
                <w:rFonts w:ascii="Times New Roman" w:hAnsi="Times New Roman" w:cs="Times New Roman"/>
                <w:bCs/>
                <w:iCs/>
                <w:spacing w:val="-6"/>
                <w:sz w:val="24"/>
                <w:szCs w:val="24"/>
              </w:rPr>
              <w:t>- Vận dụng hai bài toán cơ bản vào giải bài toán có nội dung thực tế</w:t>
            </w:r>
          </w:p>
        </w:tc>
        <w:tc>
          <w:tcPr>
            <w:tcW w:w="992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D94EEA" w:rsidP="00E3566F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1</w:t>
            </w:r>
            <w:r w:rsidRPr="00A02626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(TL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4"/>
                <w:sz w:val="24"/>
                <w:szCs w:val="24"/>
                <w:lang w:val="vi-VN"/>
              </w:rPr>
            </w:pPr>
          </w:p>
        </w:tc>
      </w:tr>
      <w:tr w:rsidR="00A02626" w:rsidRPr="00A02626" w:rsidTr="00E3566F">
        <w:trPr>
          <w:trHeight w:val="152"/>
        </w:trPr>
        <w:tc>
          <w:tcPr>
            <w:tcW w:w="786" w:type="dxa"/>
            <w:gridSpan w:val="2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  <w:t>2</w:t>
            </w:r>
          </w:p>
        </w:tc>
        <w:tc>
          <w:tcPr>
            <w:tcW w:w="1417" w:type="dxa"/>
            <w:vMerge w:val="restart"/>
            <w:vAlign w:val="center"/>
          </w:tcPr>
          <w:p w:rsidR="003F221A" w:rsidRPr="00A02626" w:rsidRDefault="003F221A" w:rsidP="00E3566F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  <w:t>Số thập phân</w:t>
            </w:r>
          </w:p>
        </w:tc>
        <w:tc>
          <w:tcPr>
            <w:tcW w:w="1843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Làm tròn số. So sánh hai số thập phân.</w:t>
            </w:r>
          </w:p>
        </w:tc>
        <w:tc>
          <w:tcPr>
            <w:tcW w:w="5528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Nhận biết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  <w:t xml:space="preserve">- </w:t>
            </w: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So sánh được các số thập phân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Thông hiểu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Làm tròn số</w:t>
            </w:r>
          </w:p>
        </w:tc>
        <w:tc>
          <w:tcPr>
            <w:tcW w:w="992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 (TN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 (TN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</w:tr>
      <w:tr w:rsidR="00A02626" w:rsidRPr="00A02626" w:rsidTr="00E3566F">
        <w:trPr>
          <w:trHeight w:val="152"/>
        </w:trPr>
        <w:tc>
          <w:tcPr>
            <w:tcW w:w="786" w:type="dxa"/>
            <w:gridSpan w:val="2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</w:p>
        </w:tc>
        <w:tc>
          <w:tcPr>
            <w:tcW w:w="1417" w:type="dxa"/>
            <w:vMerge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</w:p>
        </w:tc>
        <w:tc>
          <w:tcPr>
            <w:tcW w:w="1843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Tính toán với số thập phân</w:t>
            </w:r>
          </w:p>
        </w:tc>
        <w:tc>
          <w:tcPr>
            <w:tcW w:w="5528" w:type="dxa"/>
            <w:vAlign w:val="center"/>
          </w:tcPr>
          <w:p w:rsidR="003F221A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Thông hiểu:</w:t>
            </w:r>
          </w:p>
          <w:p w:rsidR="00BC7A8D" w:rsidRPr="00BC7A8D" w:rsidRDefault="00BC7A8D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BC7A8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Đổi số thập phân ra phân số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Tính toán đơn giản với số thập phân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  <w:t>Vận dụng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Vận dụng tính chất phấn phối của phép nhân với phép cộng để tính nhanh</w:t>
            </w:r>
          </w:p>
        </w:tc>
        <w:tc>
          <w:tcPr>
            <w:tcW w:w="992" w:type="dxa"/>
            <w:vAlign w:val="center"/>
          </w:tcPr>
          <w:p w:rsidR="003F221A" w:rsidRPr="00A02626" w:rsidRDefault="009E189D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 (TN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 (TL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 (TL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</w:tr>
      <w:tr w:rsidR="00A02626" w:rsidRPr="00A02626" w:rsidTr="00E3566F">
        <w:trPr>
          <w:trHeight w:val="152"/>
        </w:trPr>
        <w:tc>
          <w:tcPr>
            <w:tcW w:w="13968" w:type="dxa"/>
            <w:gridSpan w:val="9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da-DK"/>
              </w:rPr>
              <w:t>HÌNH HỌC, ĐO LƯỜNG</w:t>
            </w:r>
          </w:p>
        </w:tc>
      </w:tr>
      <w:tr w:rsidR="00A02626" w:rsidRPr="00A02626" w:rsidTr="00E3566F">
        <w:trPr>
          <w:trHeight w:val="152"/>
        </w:trPr>
        <w:tc>
          <w:tcPr>
            <w:tcW w:w="786" w:type="dxa"/>
            <w:gridSpan w:val="2"/>
            <w:vMerge w:val="restart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  <w:lastRenderedPageBreak/>
              <w:t>3</w:t>
            </w:r>
          </w:p>
        </w:tc>
        <w:tc>
          <w:tcPr>
            <w:tcW w:w="1417" w:type="dxa"/>
            <w:vMerge w:val="restart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  <w:t>Hình học cơ bản</w:t>
            </w:r>
          </w:p>
        </w:tc>
        <w:tc>
          <w:tcPr>
            <w:tcW w:w="1843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Điểm nằm giữa hai điểm. Tia</w:t>
            </w:r>
          </w:p>
        </w:tc>
        <w:tc>
          <w:tcPr>
            <w:tcW w:w="5528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Nhận biết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 xml:space="preserve">- Nhận biết điểm nằm giữa 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Thông hiểu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 xml:space="preserve">- Đọc tên tia  </w:t>
            </w:r>
          </w:p>
        </w:tc>
        <w:tc>
          <w:tcPr>
            <w:tcW w:w="992" w:type="dxa"/>
            <w:vAlign w:val="center"/>
          </w:tcPr>
          <w:p w:rsidR="00836CC5" w:rsidRDefault="00836CC5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(TN)</w:t>
            </w:r>
          </w:p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 (TL)</w:t>
            </w:r>
          </w:p>
        </w:tc>
        <w:tc>
          <w:tcPr>
            <w:tcW w:w="1134" w:type="dxa"/>
            <w:vAlign w:val="center"/>
          </w:tcPr>
          <w:p w:rsidR="003F221A" w:rsidRPr="00A02626" w:rsidRDefault="00836CC5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1(TN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</w:tr>
      <w:tr w:rsidR="00A02626" w:rsidRPr="00A02626" w:rsidTr="00E3566F">
        <w:trPr>
          <w:trHeight w:val="152"/>
        </w:trPr>
        <w:tc>
          <w:tcPr>
            <w:tcW w:w="786" w:type="dxa"/>
            <w:gridSpan w:val="2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</w:p>
        </w:tc>
        <w:tc>
          <w:tcPr>
            <w:tcW w:w="1417" w:type="dxa"/>
            <w:vMerge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843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Trung điểm của đoạn thẳng</w:t>
            </w:r>
          </w:p>
        </w:tc>
        <w:tc>
          <w:tcPr>
            <w:tcW w:w="5528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Nhận biết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Nhận biết trung điểm của đoạn thẳng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Thông hiểu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Tính độ dài đoạn thẳng</w:t>
            </w:r>
          </w:p>
        </w:tc>
        <w:tc>
          <w:tcPr>
            <w:tcW w:w="992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0D6FB9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2</w:t>
            </w:r>
            <w:r w:rsidR="003F221A"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 xml:space="preserve"> (TL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</w:tr>
      <w:tr w:rsidR="00A02626" w:rsidRPr="00A02626" w:rsidTr="00E3566F">
        <w:trPr>
          <w:trHeight w:val="152"/>
        </w:trPr>
        <w:tc>
          <w:tcPr>
            <w:tcW w:w="786" w:type="dxa"/>
            <w:gridSpan w:val="2"/>
            <w:vMerge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</w:pPr>
          </w:p>
        </w:tc>
        <w:tc>
          <w:tcPr>
            <w:tcW w:w="1417" w:type="dxa"/>
            <w:vMerge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843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Góc.</w:t>
            </w:r>
            <w:r w:rsidRPr="00A02626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val="da-DK"/>
              </w:rPr>
              <w:t xml:space="preserve"> </w:t>
            </w:r>
            <w:r w:rsidRPr="00A02626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val="da-DK"/>
              </w:rPr>
              <w:t>Số đo góc</w:t>
            </w:r>
          </w:p>
        </w:tc>
        <w:tc>
          <w:tcPr>
            <w:tcW w:w="5528" w:type="dxa"/>
            <w:vAlign w:val="center"/>
          </w:tcPr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Nhận biết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da-DK"/>
              </w:rPr>
              <w:t xml:space="preserve">- </w:t>
            </w: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Đọc tên góc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Thông hiểu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Xác định góc nhọn, góc tù, góc bẹt thông qua số đo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da-DK"/>
              </w:rPr>
              <w:t>Vận dụng:</w:t>
            </w:r>
          </w:p>
          <w:p w:rsidR="003F221A" w:rsidRPr="00A02626" w:rsidRDefault="003F221A" w:rsidP="00E3566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</w:pPr>
            <w:r w:rsidRPr="00A0262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da-DK"/>
              </w:rPr>
              <w:t>- Đo được số đo góc.</w:t>
            </w:r>
          </w:p>
        </w:tc>
        <w:tc>
          <w:tcPr>
            <w:tcW w:w="992" w:type="dxa"/>
            <w:vAlign w:val="center"/>
          </w:tcPr>
          <w:p w:rsidR="003F221A" w:rsidRPr="00A02626" w:rsidRDefault="00836CC5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>2</w:t>
            </w:r>
            <w:r w:rsidR="003F221A" w:rsidRPr="00A02626"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  <w:t xml:space="preserve"> (TN)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da-DK"/>
              </w:rPr>
            </w:pPr>
          </w:p>
        </w:tc>
      </w:tr>
      <w:tr w:rsidR="00A02626" w:rsidRPr="00A02626" w:rsidTr="00E3566F">
        <w:trPr>
          <w:trHeight w:val="331"/>
        </w:trPr>
        <w:tc>
          <w:tcPr>
            <w:tcW w:w="4046" w:type="dxa"/>
            <w:gridSpan w:val="4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5528" w:type="dxa"/>
          </w:tcPr>
          <w:p w:rsidR="003F221A" w:rsidRPr="00A02626" w:rsidRDefault="003F221A" w:rsidP="00E3566F">
            <w:pPr>
              <w:jc w:val="both"/>
              <w:rPr>
                <w:rFonts w:ascii="Times New Roman" w:hAnsi="Times New Roman" w:cs="Times New Roman"/>
                <w:b/>
                <w:i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:rsidR="003F221A" w:rsidRPr="00A02626" w:rsidRDefault="00836CC5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3F221A" w:rsidRPr="00A02626" w:rsidRDefault="00836CC5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  <w:t>1</w:t>
            </w:r>
            <w:r w:rsidR="00D94EEA"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  <w:t>0</w:t>
            </w:r>
          </w:p>
        </w:tc>
        <w:tc>
          <w:tcPr>
            <w:tcW w:w="1134" w:type="dxa"/>
            <w:vAlign w:val="center"/>
          </w:tcPr>
          <w:p w:rsidR="003F221A" w:rsidRPr="00A02626" w:rsidRDefault="00D94EE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  <w:t>3</w:t>
            </w:r>
          </w:p>
        </w:tc>
        <w:tc>
          <w:tcPr>
            <w:tcW w:w="1134" w:type="dxa"/>
            <w:vAlign w:val="center"/>
          </w:tcPr>
          <w:p w:rsidR="003F221A" w:rsidRPr="00A02626" w:rsidRDefault="003F221A" w:rsidP="00E3566F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</w:pPr>
            <w:r w:rsidRPr="00A02626">
              <w:rPr>
                <w:rFonts w:ascii="Times New Roman" w:hAnsi="Times New Roman" w:cs="Times New Roman"/>
                <w:spacing w:val="-8"/>
                <w:sz w:val="24"/>
                <w:szCs w:val="24"/>
                <w:lang w:val="en-AU"/>
              </w:rPr>
              <w:t>1</w:t>
            </w:r>
          </w:p>
        </w:tc>
      </w:tr>
      <w:tr w:rsidR="000F4F4C" w:rsidRPr="00A02626" w:rsidTr="00E3566F">
        <w:trPr>
          <w:trHeight w:val="280"/>
        </w:trPr>
        <w:tc>
          <w:tcPr>
            <w:tcW w:w="4046" w:type="dxa"/>
            <w:gridSpan w:val="4"/>
            <w:vAlign w:val="center"/>
          </w:tcPr>
          <w:p w:rsidR="000F4F4C" w:rsidRPr="00A02626" w:rsidRDefault="000F4F4C" w:rsidP="000F4F4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Tỉ lệ %</w:t>
            </w:r>
          </w:p>
        </w:tc>
        <w:tc>
          <w:tcPr>
            <w:tcW w:w="5528" w:type="dxa"/>
          </w:tcPr>
          <w:p w:rsidR="000F4F4C" w:rsidRPr="00A02626" w:rsidRDefault="000F4F4C" w:rsidP="000F4F4C">
            <w:pPr>
              <w:jc w:val="both"/>
              <w:rPr>
                <w:rFonts w:ascii="Times New Roman" w:hAnsi="Times New Roman" w:cs="Times New Roman"/>
                <w:b/>
                <w:i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:rsidR="000F4F4C" w:rsidRPr="000F4F4C" w:rsidRDefault="00C507B8" w:rsidP="000F4F4C">
            <w:pPr>
              <w:jc w:val="center"/>
              <w:rPr>
                <w:rFonts w:ascii="Times New Roman" w:hAnsi="Times New Roman" w:cs="Times New Roman"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33,3</w:t>
            </w:r>
            <w:r w:rsidR="000F4F4C" w:rsidRPr="000F4F4C"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%</w:t>
            </w:r>
          </w:p>
        </w:tc>
        <w:tc>
          <w:tcPr>
            <w:tcW w:w="1134" w:type="dxa"/>
            <w:vAlign w:val="center"/>
          </w:tcPr>
          <w:p w:rsidR="000F4F4C" w:rsidRPr="000F4F4C" w:rsidRDefault="00D94EEA" w:rsidP="00D94EEA">
            <w:pPr>
              <w:ind w:hanging="143"/>
              <w:jc w:val="center"/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47</w:t>
            </w:r>
            <w:r w:rsidR="000F4F4C" w:rsidRPr="000F4F4C"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,</w:t>
            </w:r>
            <w:r w:rsidR="00097891"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7</w:t>
            </w:r>
            <w:r w:rsidR="000F4F4C" w:rsidRPr="000F4F4C"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%</w:t>
            </w:r>
          </w:p>
        </w:tc>
        <w:tc>
          <w:tcPr>
            <w:tcW w:w="1134" w:type="dxa"/>
            <w:vAlign w:val="center"/>
          </w:tcPr>
          <w:p w:rsidR="000F4F4C" w:rsidRPr="000F4F4C" w:rsidRDefault="002B46AE" w:rsidP="00C507B8">
            <w:pPr>
              <w:ind w:right="-105" w:hanging="101"/>
              <w:jc w:val="center"/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14,3</w:t>
            </w:r>
            <w:r w:rsidR="000F4F4C" w:rsidRPr="000F4F4C"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%</w:t>
            </w:r>
          </w:p>
        </w:tc>
        <w:tc>
          <w:tcPr>
            <w:tcW w:w="1134" w:type="dxa"/>
            <w:vAlign w:val="center"/>
          </w:tcPr>
          <w:p w:rsidR="000F4F4C" w:rsidRPr="000F4F4C" w:rsidRDefault="00097891" w:rsidP="000F4F4C">
            <w:pPr>
              <w:jc w:val="center"/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4,7</w:t>
            </w:r>
            <w:r w:rsidR="000F4F4C" w:rsidRPr="000F4F4C"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  <w:t>%</w:t>
            </w:r>
          </w:p>
        </w:tc>
      </w:tr>
      <w:tr w:rsidR="000F4F4C" w:rsidRPr="00A02626" w:rsidTr="00E3566F">
        <w:trPr>
          <w:trHeight w:val="271"/>
        </w:trPr>
        <w:tc>
          <w:tcPr>
            <w:tcW w:w="4046" w:type="dxa"/>
            <w:gridSpan w:val="4"/>
            <w:vAlign w:val="center"/>
          </w:tcPr>
          <w:p w:rsidR="000F4F4C" w:rsidRPr="00A02626" w:rsidRDefault="000F4F4C" w:rsidP="000F4F4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da-DK"/>
              </w:rPr>
            </w:pPr>
            <w:r w:rsidRPr="00A02626"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  <w:t>Tỉ lệ chung</w:t>
            </w:r>
          </w:p>
        </w:tc>
        <w:tc>
          <w:tcPr>
            <w:tcW w:w="5528" w:type="dxa"/>
          </w:tcPr>
          <w:p w:rsidR="000F4F4C" w:rsidRPr="00A02626" w:rsidRDefault="000F4F4C" w:rsidP="000F4F4C">
            <w:pPr>
              <w:jc w:val="both"/>
              <w:rPr>
                <w:rFonts w:ascii="Times New Roman" w:hAnsi="Times New Roman" w:cs="Times New Roman"/>
                <w:b/>
                <w:i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gridSpan w:val="2"/>
            <w:vAlign w:val="center"/>
          </w:tcPr>
          <w:p w:rsidR="000F4F4C" w:rsidRPr="000F4F4C" w:rsidRDefault="002B46AE" w:rsidP="000F4F4C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81</w:t>
            </w:r>
            <w:r w:rsidR="000F4F4C" w:rsidRPr="000F4F4C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%</w:t>
            </w:r>
          </w:p>
        </w:tc>
        <w:tc>
          <w:tcPr>
            <w:tcW w:w="2268" w:type="dxa"/>
            <w:gridSpan w:val="2"/>
            <w:vAlign w:val="center"/>
          </w:tcPr>
          <w:p w:rsidR="000F4F4C" w:rsidRPr="000F4F4C" w:rsidRDefault="002B46AE" w:rsidP="000F4F4C">
            <w:pPr>
              <w:jc w:val="center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19</w:t>
            </w:r>
            <w:r w:rsidR="000F4F4C" w:rsidRPr="000F4F4C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%</w:t>
            </w:r>
          </w:p>
        </w:tc>
      </w:tr>
    </w:tbl>
    <w:p w:rsidR="003F221A" w:rsidRPr="00A02626" w:rsidRDefault="003F221A" w:rsidP="003F221A">
      <w:pPr>
        <w:jc w:val="both"/>
        <w:rPr>
          <w:rFonts w:ascii="Times New Roman" w:hAnsi="Times New Roman" w:cs="Times New Roman"/>
          <w:b/>
          <w:bCs/>
          <w:noProof/>
        </w:rPr>
      </w:pPr>
    </w:p>
    <w:p w:rsidR="006D7B0B" w:rsidRPr="00A02626" w:rsidRDefault="006D7B0B" w:rsidP="00A629A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sectPr w:rsidR="006D7B0B" w:rsidRPr="00A02626" w:rsidSect="00FA4EA1">
      <w:pgSz w:w="15840" w:h="12240" w:orient="landscape"/>
      <w:pgMar w:top="1134" w:right="851" w:bottom="902" w:left="4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4E04D9F"/>
    <w:multiLevelType w:val="hybridMultilevel"/>
    <w:tmpl w:val="CBEA8858"/>
    <w:lvl w:ilvl="0" w:tplc="147C609C">
      <w:start w:val="1"/>
      <w:numFmt w:val="lowerLetter"/>
      <w:lvlText w:val="%1)"/>
      <w:lvlJc w:val="left"/>
      <w:pPr>
        <w:ind w:left="1396" w:hanging="24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490A4C8">
      <w:numFmt w:val="bullet"/>
      <w:lvlText w:val="•"/>
      <w:lvlJc w:val="left"/>
      <w:pPr>
        <w:ind w:left="2332" w:hanging="245"/>
      </w:pPr>
      <w:rPr>
        <w:rFonts w:hint="default"/>
        <w:lang w:val="vi" w:eastAsia="en-US" w:bidi="ar-SA"/>
      </w:rPr>
    </w:lvl>
    <w:lvl w:ilvl="2" w:tplc="313C4D90">
      <w:numFmt w:val="bullet"/>
      <w:lvlText w:val="•"/>
      <w:lvlJc w:val="left"/>
      <w:pPr>
        <w:ind w:left="3265" w:hanging="245"/>
      </w:pPr>
      <w:rPr>
        <w:rFonts w:hint="default"/>
        <w:lang w:val="vi" w:eastAsia="en-US" w:bidi="ar-SA"/>
      </w:rPr>
    </w:lvl>
    <w:lvl w:ilvl="3" w:tplc="0D54996A">
      <w:numFmt w:val="bullet"/>
      <w:lvlText w:val="•"/>
      <w:lvlJc w:val="left"/>
      <w:pPr>
        <w:ind w:left="4197" w:hanging="245"/>
      </w:pPr>
      <w:rPr>
        <w:rFonts w:hint="default"/>
        <w:lang w:val="vi" w:eastAsia="en-US" w:bidi="ar-SA"/>
      </w:rPr>
    </w:lvl>
    <w:lvl w:ilvl="4" w:tplc="DF88EC68">
      <w:numFmt w:val="bullet"/>
      <w:lvlText w:val="•"/>
      <w:lvlJc w:val="left"/>
      <w:pPr>
        <w:ind w:left="5130" w:hanging="245"/>
      </w:pPr>
      <w:rPr>
        <w:rFonts w:hint="default"/>
        <w:lang w:val="vi" w:eastAsia="en-US" w:bidi="ar-SA"/>
      </w:rPr>
    </w:lvl>
    <w:lvl w:ilvl="5" w:tplc="FDAA00C8">
      <w:numFmt w:val="bullet"/>
      <w:lvlText w:val="•"/>
      <w:lvlJc w:val="left"/>
      <w:pPr>
        <w:ind w:left="6062" w:hanging="245"/>
      </w:pPr>
      <w:rPr>
        <w:rFonts w:hint="default"/>
        <w:lang w:val="vi" w:eastAsia="en-US" w:bidi="ar-SA"/>
      </w:rPr>
    </w:lvl>
    <w:lvl w:ilvl="6" w:tplc="6226E320">
      <w:numFmt w:val="bullet"/>
      <w:lvlText w:val="•"/>
      <w:lvlJc w:val="left"/>
      <w:pPr>
        <w:ind w:left="6995" w:hanging="245"/>
      </w:pPr>
      <w:rPr>
        <w:rFonts w:hint="default"/>
        <w:lang w:val="vi" w:eastAsia="en-US" w:bidi="ar-SA"/>
      </w:rPr>
    </w:lvl>
    <w:lvl w:ilvl="7" w:tplc="DEA619A8">
      <w:numFmt w:val="bullet"/>
      <w:lvlText w:val="•"/>
      <w:lvlJc w:val="left"/>
      <w:pPr>
        <w:ind w:left="7927" w:hanging="245"/>
      </w:pPr>
      <w:rPr>
        <w:rFonts w:hint="default"/>
        <w:lang w:val="vi" w:eastAsia="en-US" w:bidi="ar-SA"/>
      </w:rPr>
    </w:lvl>
    <w:lvl w:ilvl="8" w:tplc="99282118">
      <w:numFmt w:val="bullet"/>
      <w:lvlText w:val="•"/>
      <w:lvlJc w:val="left"/>
      <w:pPr>
        <w:ind w:left="8860" w:hanging="245"/>
      </w:pPr>
      <w:rPr>
        <w:rFonts w:hint="default"/>
        <w:lang w:val="vi" w:eastAsia="en-US" w:bidi="ar-SA"/>
      </w:rPr>
    </w:lvl>
  </w:abstractNum>
  <w:abstractNum w:abstractNumId="1" w15:restartNumberingAfterBreak="0">
    <w:nsid w:val="37932E47"/>
    <w:multiLevelType w:val="hybridMultilevel"/>
    <w:tmpl w:val="34121FCA"/>
    <w:lvl w:ilvl="0" w:tplc="7B6410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533D00"/>
    <w:multiLevelType w:val="hybridMultilevel"/>
    <w:tmpl w:val="94BC766C"/>
    <w:lvl w:ilvl="0" w:tplc="673869FC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1494415">
    <w:abstractNumId w:val="1"/>
  </w:num>
  <w:num w:numId="2" w16cid:durableId="1071385220">
    <w:abstractNumId w:val="0"/>
  </w:num>
  <w:num w:numId="3" w16cid:durableId="15581256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259C"/>
    <w:rsid w:val="00034F98"/>
    <w:rsid w:val="00096642"/>
    <w:rsid w:val="00097891"/>
    <w:rsid w:val="000A50E0"/>
    <w:rsid w:val="000B334B"/>
    <w:rsid w:val="000B3545"/>
    <w:rsid w:val="000C1AD5"/>
    <w:rsid w:val="000D1278"/>
    <w:rsid w:val="000D6FB9"/>
    <w:rsid w:val="000E253B"/>
    <w:rsid w:val="000F4F4C"/>
    <w:rsid w:val="00116394"/>
    <w:rsid w:val="00122893"/>
    <w:rsid w:val="00152BDE"/>
    <w:rsid w:val="001579F7"/>
    <w:rsid w:val="0019232E"/>
    <w:rsid w:val="001B3A80"/>
    <w:rsid w:val="001B4492"/>
    <w:rsid w:val="00215485"/>
    <w:rsid w:val="00215EB0"/>
    <w:rsid w:val="002215B2"/>
    <w:rsid w:val="00223DB7"/>
    <w:rsid w:val="00246A4E"/>
    <w:rsid w:val="00277FBE"/>
    <w:rsid w:val="00283D2A"/>
    <w:rsid w:val="00290326"/>
    <w:rsid w:val="00297551"/>
    <w:rsid w:val="002A124C"/>
    <w:rsid w:val="002A6DFF"/>
    <w:rsid w:val="002B46AE"/>
    <w:rsid w:val="002E0408"/>
    <w:rsid w:val="002F11BB"/>
    <w:rsid w:val="00303C7F"/>
    <w:rsid w:val="00316FD1"/>
    <w:rsid w:val="003314A1"/>
    <w:rsid w:val="00332CB8"/>
    <w:rsid w:val="00355224"/>
    <w:rsid w:val="003A366C"/>
    <w:rsid w:val="003B4AE8"/>
    <w:rsid w:val="003F1DB7"/>
    <w:rsid w:val="003F221A"/>
    <w:rsid w:val="004317A5"/>
    <w:rsid w:val="00437CEA"/>
    <w:rsid w:val="004935F5"/>
    <w:rsid w:val="004D4108"/>
    <w:rsid w:val="004E1AFA"/>
    <w:rsid w:val="004F6498"/>
    <w:rsid w:val="00505885"/>
    <w:rsid w:val="00543E70"/>
    <w:rsid w:val="005471DF"/>
    <w:rsid w:val="00562A44"/>
    <w:rsid w:val="0056469D"/>
    <w:rsid w:val="00565EB0"/>
    <w:rsid w:val="00567A82"/>
    <w:rsid w:val="005976EF"/>
    <w:rsid w:val="005B2069"/>
    <w:rsid w:val="005C4B1F"/>
    <w:rsid w:val="006022E5"/>
    <w:rsid w:val="0062002A"/>
    <w:rsid w:val="00623D36"/>
    <w:rsid w:val="00640A0F"/>
    <w:rsid w:val="0065366F"/>
    <w:rsid w:val="00674C16"/>
    <w:rsid w:val="006A52EB"/>
    <w:rsid w:val="006B302F"/>
    <w:rsid w:val="006B360A"/>
    <w:rsid w:val="006D7B0B"/>
    <w:rsid w:val="006E19F6"/>
    <w:rsid w:val="006F7E04"/>
    <w:rsid w:val="007033A6"/>
    <w:rsid w:val="00712AD6"/>
    <w:rsid w:val="00713462"/>
    <w:rsid w:val="007155F0"/>
    <w:rsid w:val="00752CC0"/>
    <w:rsid w:val="00760EE8"/>
    <w:rsid w:val="0076236E"/>
    <w:rsid w:val="00763726"/>
    <w:rsid w:val="007E2EB6"/>
    <w:rsid w:val="00836CC5"/>
    <w:rsid w:val="00866859"/>
    <w:rsid w:val="0087296D"/>
    <w:rsid w:val="00895FC0"/>
    <w:rsid w:val="008B5D2E"/>
    <w:rsid w:val="008C19C0"/>
    <w:rsid w:val="008E1B86"/>
    <w:rsid w:val="008F1BF1"/>
    <w:rsid w:val="00907CF7"/>
    <w:rsid w:val="00934C70"/>
    <w:rsid w:val="00942470"/>
    <w:rsid w:val="00971C45"/>
    <w:rsid w:val="0097798E"/>
    <w:rsid w:val="009B4866"/>
    <w:rsid w:val="009D4EE8"/>
    <w:rsid w:val="009D6213"/>
    <w:rsid w:val="009E189D"/>
    <w:rsid w:val="00A02626"/>
    <w:rsid w:val="00A50FE6"/>
    <w:rsid w:val="00A567D6"/>
    <w:rsid w:val="00A629AF"/>
    <w:rsid w:val="00A63A21"/>
    <w:rsid w:val="00A70682"/>
    <w:rsid w:val="00AA2617"/>
    <w:rsid w:val="00B07CEE"/>
    <w:rsid w:val="00B12E12"/>
    <w:rsid w:val="00B72494"/>
    <w:rsid w:val="00B90EE8"/>
    <w:rsid w:val="00B95EE3"/>
    <w:rsid w:val="00BA779D"/>
    <w:rsid w:val="00BB21E5"/>
    <w:rsid w:val="00BC7A8D"/>
    <w:rsid w:val="00BD1BBD"/>
    <w:rsid w:val="00BF1A5C"/>
    <w:rsid w:val="00C133A1"/>
    <w:rsid w:val="00C44D57"/>
    <w:rsid w:val="00C507B8"/>
    <w:rsid w:val="00CB0DA7"/>
    <w:rsid w:val="00CD7A06"/>
    <w:rsid w:val="00CE092D"/>
    <w:rsid w:val="00CE3B7C"/>
    <w:rsid w:val="00CE4819"/>
    <w:rsid w:val="00D20220"/>
    <w:rsid w:val="00D20EC2"/>
    <w:rsid w:val="00D30547"/>
    <w:rsid w:val="00D43D47"/>
    <w:rsid w:val="00D56EE2"/>
    <w:rsid w:val="00D67186"/>
    <w:rsid w:val="00D853DC"/>
    <w:rsid w:val="00D863EB"/>
    <w:rsid w:val="00D94EEA"/>
    <w:rsid w:val="00DA16EA"/>
    <w:rsid w:val="00DA35B2"/>
    <w:rsid w:val="00DB120B"/>
    <w:rsid w:val="00DB4A68"/>
    <w:rsid w:val="00DE2026"/>
    <w:rsid w:val="00E01B62"/>
    <w:rsid w:val="00E12A7E"/>
    <w:rsid w:val="00E3488D"/>
    <w:rsid w:val="00E3566F"/>
    <w:rsid w:val="00E534EC"/>
    <w:rsid w:val="00E81632"/>
    <w:rsid w:val="00EC4D7B"/>
    <w:rsid w:val="00ED52B1"/>
    <w:rsid w:val="00EE75F6"/>
    <w:rsid w:val="00F05493"/>
    <w:rsid w:val="00F063DE"/>
    <w:rsid w:val="00F07C5D"/>
    <w:rsid w:val="00F2408C"/>
    <w:rsid w:val="00F265E4"/>
    <w:rsid w:val="00F60F04"/>
    <w:rsid w:val="00F97747"/>
    <w:rsid w:val="00FA4EA1"/>
    <w:rsid w:val="00FB3BEF"/>
    <w:rsid w:val="00FF259C"/>
    <w:rsid w:val="00FF4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AFC0B8C-6DF8-400A-8D46-85AFB27AD8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34F98"/>
    <w:pPr>
      <w:keepNext/>
      <w:keepLines/>
      <w:spacing w:before="40" w:after="0" w:line="256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B2069"/>
    <w:pPr>
      <w:spacing w:after="200" w:line="276" w:lineRule="auto"/>
      <w:ind w:left="720"/>
      <w:contextualSpacing/>
    </w:pPr>
    <w:rPr>
      <w:rFonts w:ascii="Arial" w:eastAsia="Arial" w:hAnsi="Arial" w:cs="Times New Roman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5B2069"/>
    <w:rPr>
      <w:rFonts w:ascii="Arial" w:eastAsia="Arial" w:hAnsi="Arial" w:cs="Times New Roman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rsid w:val="00034F98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NormalWeb">
    <w:name w:val="Normal (Web)"/>
    <w:basedOn w:val="Normal"/>
    <w:uiPriority w:val="99"/>
    <w:qFormat/>
    <w:rsid w:val="00034F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rsid w:val="00565E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4A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AE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51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e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3.emf"/><Relationship Id="rId116" Type="http://schemas.openxmlformats.org/officeDocument/2006/relationships/image" Target="media/image58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4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69</Words>
  <Characters>6099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4-17T14:20:00Z</cp:lastPrinted>
  <dcterms:created xsi:type="dcterms:W3CDTF">2024-09-01T12:03:00Z</dcterms:created>
  <dcterms:modified xsi:type="dcterms:W3CDTF">2024-09-01T12:03:00Z</dcterms:modified>
</cp:coreProperties>
</file>